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AAACADF" w14:textId="77777777" w:rsidR="00074F82" w:rsidRPr="00AC19F7" w:rsidRDefault="00074F82" w:rsidP="008C1330">
      <w:pPr>
        <w:pStyle w:val="Psectionheading"/>
      </w:pPr>
      <w:r w:rsidRPr="00AC19F7">
        <w:t xml:space="preserve">Multiple choice section </w:t>
      </w:r>
      <w:bookmarkStart w:id="0" w:name="_GoBack"/>
      <w:bookmarkEnd w:id="0"/>
    </w:p>
    <w:tbl>
      <w:tblPr>
        <w:tblW w:w="460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26"/>
        <w:gridCol w:w="794"/>
        <w:gridCol w:w="794"/>
        <w:gridCol w:w="794"/>
        <w:gridCol w:w="794"/>
        <w:gridCol w:w="795"/>
        <w:gridCol w:w="795"/>
        <w:gridCol w:w="795"/>
        <w:gridCol w:w="795"/>
        <w:gridCol w:w="795"/>
        <w:gridCol w:w="793"/>
      </w:tblGrid>
      <w:tr w:rsidR="00500EE3" w:rsidRPr="00AC19F7" w14:paraId="1DC625DD" w14:textId="77777777" w:rsidTr="000E1BB8">
        <w:tc>
          <w:tcPr>
            <w:tcW w:w="621" w:type="pct"/>
          </w:tcPr>
          <w:p w14:paraId="3535C460" w14:textId="1D8FFD30" w:rsidR="00500EE3" w:rsidRPr="008C1330" w:rsidRDefault="00500EE3" w:rsidP="000E1BB8">
            <w:pPr>
              <w:pStyle w:val="Ptabletext"/>
              <w:rPr>
                <w:rStyle w:val="Cquestionpartlabelbold"/>
              </w:rPr>
            </w:pPr>
            <w:r w:rsidRPr="008C1330">
              <w:rPr>
                <w:rStyle w:val="Cquestionpartlabelbold"/>
              </w:rPr>
              <w:t xml:space="preserve">Question </w:t>
            </w:r>
          </w:p>
        </w:tc>
        <w:tc>
          <w:tcPr>
            <w:tcW w:w="438" w:type="pct"/>
            <w:vAlign w:val="center"/>
          </w:tcPr>
          <w:p w14:paraId="6ABB57E9" w14:textId="77777777" w:rsidR="00500EE3" w:rsidRPr="00AC19F7" w:rsidRDefault="00500EE3" w:rsidP="008C1330">
            <w:pPr>
              <w:pStyle w:val="Ptabletext"/>
            </w:pPr>
            <w:r w:rsidRPr="00AC19F7">
              <w:t>1</w:t>
            </w:r>
          </w:p>
        </w:tc>
        <w:tc>
          <w:tcPr>
            <w:tcW w:w="438" w:type="pct"/>
            <w:vAlign w:val="center"/>
          </w:tcPr>
          <w:p w14:paraId="302878F6" w14:textId="77777777" w:rsidR="00500EE3" w:rsidRPr="00AC19F7" w:rsidRDefault="00500EE3" w:rsidP="008C1330">
            <w:pPr>
              <w:pStyle w:val="Ptabletext"/>
            </w:pPr>
            <w:r w:rsidRPr="00AC19F7">
              <w:t>2</w:t>
            </w:r>
          </w:p>
        </w:tc>
        <w:tc>
          <w:tcPr>
            <w:tcW w:w="438" w:type="pct"/>
            <w:vAlign w:val="center"/>
          </w:tcPr>
          <w:p w14:paraId="1BB53DC0" w14:textId="77777777" w:rsidR="00500EE3" w:rsidRPr="00500EE3" w:rsidRDefault="00500EE3" w:rsidP="00500EE3">
            <w:pPr>
              <w:pStyle w:val="Ptabletext"/>
            </w:pPr>
            <w:r w:rsidRPr="00500EE3">
              <w:t>3</w:t>
            </w:r>
          </w:p>
        </w:tc>
        <w:tc>
          <w:tcPr>
            <w:tcW w:w="438" w:type="pct"/>
            <w:vAlign w:val="center"/>
          </w:tcPr>
          <w:p w14:paraId="130EB410" w14:textId="77777777" w:rsidR="00500EE3" w:rsidRPr="00AC19F7" w:rsidRDefault="00500EE3" w:rsidP="008C1330">
            <w:pPr>
              <w:pStyle w:val="Ptabletext"/>
            </w:pPr>
            <w:r w:rsidRPr="00AC19F7">
              <w:t>4</w:t>
            </w:r>
          </w:p>
        </w:tc>
        <w:tc>
          <w:tcPr>
            <w:tcW w:w="438" w:type="pct"/>
            <w:vAlign w:val="center"/>
          </w:tcPr>
          <w:p w14:paraId="361E7DF7" w14:textId="77777777" w:rsidR="00500EE3" w:rsidRPr="00AC19F7" w:rsidRDefault="00500EE3" w:rsidP="008C1330">
            <w:pPr>
              <w:pStyle w:val="Ptabletext"/>
            </w:pPr>
            <w:r w:rsidRPr="00AC19F7">
              <w:t>5</w:t>
            </w:r>
          </w:p>
        </w:tc>
        <w:tc>
          <w:tcPr>
            <w:tcW w:w="438" w:type="pct"/>
            <w:vAlign w:val="center"/>
          </w:tcPr>
          <w:p w14:paraId="4AD33064" w14:textId="77777777" w:rsidR="00500EE3" w:rsidRPr="00AC19F7" w:rsidRDefault="00500EE3" w:rsidP="008C1330">
            <w:pPr>
              <w:pStyle w:val="Ptabletext"/>
            </w:pPr>
            <w:r w:rsidRPr="00AC19F7">
              <w:t>6</w:t>
            </w:r>
          </w:p>
        </w:tc>
        <w:tc>
          <w:tcPr>
            <w:tcW w:w="438" w:type="pct"/>
            <w:vAlign w:val="center"/>
          </w:tcPr>
          <w:p w14:paraId="22F446FE" w14:textId="77777777" w:rsidR="00500EE3" w:rsidRPr="00AC19F7" w:rsidRDefault="00500EE3" w:rsidP="008C1330">
            <w:pPr>
              <w:pStyle w:val="Ptabletext"/>
            </w:pPr>
            <w:r w:rsidRPr="00AC19F7">
              <w:t>7</w:t>
            </w:r>
          </w:p>
        </w:tc>
        <w:tc>
          <w:tcPr>
            <w:tcW w:w="438" w:type="pct"/>
            <w:vAlign w:val="center"/>
          </w:tcPr>
          <w:p w14:paraId="10544FE0" w14:textId="77777777" w:rsidR="00500EE3" w:rsidRPr="00AC19F7" w:rsidRDefault="00500EE3" w:rsidP="008C1330">
            <w:pPr>
              <w:pStyle w:val="Ptabletext"/>
            </w:pPr>
            <w:r w:rsidRPr="00AC19F7">
              <w:t>8</w:t>
            </w:r>
          </w:p>
        </w:tc>
        <w:tc>
          <w:tcPr>
            <w:tcW w:w="438" w:type="pct"/>
            <w:vAlign w:val="center"/>
          </w:tcPr>
          <w:p w14:paraId="0D88F070" w14:textId="77777777" w:rsidR="00500EE3" w:rsidRPr="00AC19F7" w:rsidRDefault="00500EE3" w:rsidP="008C1330">
            <w:pPr>
              <w:pStyle w:val="Ptabletext"/>
            </w:pPr>
            <w:r w:rsidRPr="00AC19F7">
              <w:t>9</w:t>
            </w:r>
          </w:p>
        </w:tc>
        <w:tc>
          <w:tcPr>
            <w:tcW w:w="437" w:type="pct"/>
            <w:vAlign w:val="center"/>
          </w:tcPr>
          <w:p w14:paraId="597CA4AB" w14:textId="77777777" w:rsidR="00500EE3" w:rsidRPr="00AC19F7" w:rsidRDefault="00500EE3" w:rsidP="008C1330">
            <w:pPr>
              <w:pStyle w:val="Ptabletext"/>
            </w:pPr>
            <w:r w:rsidRPr="00AC19F7">
              <w:t>10</w:t>
            </w:r>
          </w:p>
        </w:tc>
      </w:tr>
      <w:tr w:rsidR="00F24F26" w:rsidRPr="00AC19F7" w14:paraId="1FB80F32" w14:textId="77777777" w:rsidTr="000E1BB8">
        <w:tc>
          <w:tcPr>
            <w:tcW w:w="621" w:type="pct"/>
            <w:vAlign w:val="center"/>
          </w:tcPr>
          <w:p w14:paraId="55A75EC8" w14:textId="77777777" w:rsidR="00F24F26" w:rsidRPr="008C1330" w:rsidRDefault="00F24F26" w:rsidP="008C1330">
            <w:pPr>
              <w:pStyle w:val="Ptabletext"/>
              <w:rPr>
                <w:rStyle w:val="Cquestionpartlabelbold"/>
              </w:rPr>
            </w:pPr>
            <w:r w:rsidRPr="008C1330">
              <w:rPr>
                <w:rStyle w:val="Cquestionpartlabelbold"/>
              </w:rPr>
              <w:t>Answer</w:t>
            </w:r>
          </w:p>
        </w:tc>
        <w:tc>
          <w:tcPr>
            <w:tcW w:w="438" w:type="pct"/>
            <w:vAlign w:val="center"/>
          </w:tcPr>
          <w:p w14:paraId="10EC1426" w14:textId="77777777" w:rsidR="00F24F26" w:rsidRPr="004443DB" w:rsidRDefault="00F24F26" w:rsidP="00E11226">
            <w:pPr>
              <w:jc w:val="center"/>
            </w:pPr>
            <w:r w:rsidRPr="004443DB">
              <w:t>C</w:t>
            </w:r>
          </w:p>
        </w:tc>
        <w:tc>
          <w:tcPr>
            <w:tcW w:w="438" w:type="pct"/>
            <w:vAlign w:val="center"/>
          </w:tcPr>
          <w:p w14:paraId="4BCDA216" w14:textId="77777777" w:rsidR="00F24F26" w:rsidRPr="004443DB" w:rsidRDefault="00F24F26" w:rsidP="00E11226">
            <w:pPr>
              <w:jc w:val="center"/>
            </w:pPr>
            <w:r w:rsidRPr="004443DB">
              <w:t>A</w:t>
            </w:r>
          </w:p>
        </w:tc>
        <w:tc>
          <w:tcPr>
            <w:tcW w:w="438" w:type="pct"/>
            <w:vAlign w:val="center"/>
          </w:tcPr>
          <w:p w14:paraId="2AD00D3F" w14:textId="7A929B16" w:rsidR="00F24F26" w:rsidRPr="004443DB" w:rsidRDefault="004443DB" w:rsidP="004443DB">
            <w:pPr>
              <w:jc w:val="center"/>
            </w:pPr>
            <w:r>
              <w:t>A</w:t>
            </w:r>
          </w:p>
        </w:tc>
        <w:tc>
          <w:tcPr>
            <w:tcW w:w="438" w:type="pct"/>
            <w:vAlign w:val="center"/>
          </w:tcPr>
          <w:p w14:paraId="0A98E8E8" w14:textId="6DFA8D5E" w:rsidR="00F24F26" w:rsidRPr="004443DB" w:rsidRDefault="004443DB" w:rsidP="00E11226">
            <w:pPr>
              <w:jc w:val="center"/>
            </w:pPr>
            <w:r w:rsidRPr="004443DB">
              <w:t>B</w:t>
            </w:r>
          </w:p>
        </w:tc>
        <w:tc>
          <w:tcPr>
            <w:tcW w:w="438" w:type="pct"/>
            <w:vAlign w:val="center"/>
          </w:tcPr>
          <w:p w14:paraId="272BB68B" w14:textId="7E801307" w:rsidR="00F24F26" w:rsidRPr="004443DB" w:rsidRDefault="004443DB" w:rsidP="00E11226">
            <w:pPr>
              <w:jc w:val="center"/>
            </w:pPr>
            <w:r w:rsidRPr="004443DB">
              <w:t>A</w:t>
            </w:r>
          </w:p>
        </w:tc>
        <w:tc>
          <w:tcPr>
            <w:tcW w:w="438" w:type="pct"/>
            <w:vAlign w:val="center"/>
          </w:tcPr>
          <w:p w14:paraId="5306B70E" w14:textId="77777777" w:rsidR="00F24F26" w:rsidRPr="004443DB" w:rsidRDefault="00F24F26" w:rsidP="00E11226">
            <w:pPr>
              <w:jc w:val="center"/>
            </w:pPr>
            <w:r w:rsidRPr="004443DB">
              <w:t>A</w:t>
            </w:r>
          </w:p>
        </w:tc>
        <w:tc>
          <w:tcPr>
            <w:tcW w:w="438" w:type="pct"/>
            <w:vAlign w:val="center"/>
          </w:tcPr>
          <w:p w14:paraId="43A975A5" w14:textId="794B934C" w:rsidR="00F24F26" w:rsidRPr="004443DB" w:rsidRDefault="004443DB" w:rsidP="00E11226">
            <w:pPr>
              <w:jc w:val="center"/>
            </w:pPr>
            <w:r>
              <w:t>C</w:t>
            </w:r>
          </w:p>
        </w:tc>
        <w:tc>
          <w:tcPr>
            <w:tcW w:w="438" w:type="pct"/>
            <w:vAlign w:val="center"/>
          </w:tcPr>
          <w:p w14:paraId="57130173" w14:textId="77777777" w:rsidR="00F24F26" w:rsidRPr="004443DB" w:rsidRDefault="00F24F26" w:rsidP="00E11226">
            <w:pPr>
              <w:jc w:val="center"/>
            </w:pPr>
            <w:r w:rsidRPr="004443DB">
              <w:t>C</w:t>
            </w:r>
          </w:p>
        </w:tc>
        <w:tc>
          <w:tcPr>
            <w:tcW w:w="438" w:type="pct"/>
            <w:vAlign w:val="center"/>
          </w:tcPr>
          <w:p w14:paraId="0F2B6FB3" w14:textId="46160534" w:rsidR="00F24F26" w:rsidRPr="004443DB" w:rsidRDefault="004443DB" w:rsidP="00E11226">
            <w:pPr>
              <w:jc w:val="center"/>
            </w:pPr>
            <w:r>
              <w:t>B</w:t>
            </w:r>
          </w:p>
        </w:tc>
        <w:tc>
          <w:tcPr>
            <w:tcW w:w="437" w:type="pct"/>
            <w:vAlign w:val="center"/>
          </w:tcPr>
          <w:p w14:paraId="1068CE1E" w14:textId="77777777" w:rsidR="00F24F26" w:rsidRPr="004443DB" w:rsidRDefault="00F24F26" w:rsidP="00E11226">
            <w:pPr>
              <w:jc w:val="center"/>
            </w:pPr>
            <w:r w:rsidRPr="004443DB">
              <w:t>B</w:t>
            </w:r>
          </w:p>
        </w:tc>
      </w:tr>
    </w:tbl>
    <w:p w14:paraId="37F0DC73" w14:textId="77777777" w:rsidR="000E1BB8" w:rsidRDefault="000E1BB8" w:rsidP="00BB35FF">
      <w:pPr>
        <w:pStyle w:val="Pquestionheadingmc1stafterhead"/>
      </w:pPr>
    </w:p>
    <w:p w14:paraId="732BB0C6" w14:textId="1BBF8D6C" w:rsidR="00BB35FF" w:rsidRDefault="00BB35FF" w:rsidP="00BB35FF">
      <w:pPr>
        <w:pStyle w:val="Pquestionheadingmc1stafterhead"/>
      </w:pPr>
      <w:r>
        <w:t>Question 1</w:t>
      </w:r>
      <w:r>
        <w:tab/>
      </w:r>
      <w:r w:rsidR="0096103B">
        <w:t>[1.</w:t>
      </w:r>
      <w:r>
        <w:t>1</w:t>
      </w:r>
      <w:r w:rsidRPr="00DF7F34">
        <w:t>]</w:t>
      </w:r>
    </w:p>
    <w:p w14:paraId="6E29A44C" w14:textId="77777777" w:rsidR="00074F82" w:rsidRPr="00B13925" w:rsidRDefault="00F24F26" w:rsidP="00500EE3">
      <w:pPr>
        <w:pStyle w:val="Pquestionheadingmc1stafterhead"/>
      </w:pPr>
      <w:r>
        <w:t>C</w:t>
      </w:r>
    </w:p>
    <w:p w14:paraId="4E90E7ED" w14:textId="77777777" w:rsidR="00F24F26" w:rsidRPr="00982E86" w:rsidRDefault="00F24F26" w:rsidP="00F24F26">
      <w:pPr>
        <w:pStyle w:val="Pquestiontextmainstem"/>
      </w:pPr>
      <w:r w:rsidRPr="00F24F26">
        <w:t xml:space="preserve">12 – </w:t>
      </w:r>
      <w:r w:rsidRPr="00982E86">
        <w:rPr>
          <w:position w:val="-24"/>
        </w:rPr>
        <w:object w:dxaOrig="340" w:dyaOrig="620" w14:anchorId="4ABC76F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3pt;height:32pt" o:ole="">
            <v:imagedata r:id="rId8" o:title=""/>
          </v:shape>
          <o:OLEObject Type="Embed" ProgID="Equation.DSMT4" ShapeID="_x0000_i1025" DrawAspect="Content" ObjectID="_1538835584" r:id="rId9"/>
        </w:object>
      </w:r>
      <w:r w:rsidRPr="00982E86">
        <w:t xml:space="preserve"> = -4</w:t>
      </w:r>
    </w:p>
    <w:p w14:paraId="281E53BA" w14:textId="77777777" w:rsidR="00F24F26" w:rsidRPr="00982E86" w:rsidRDefault="00F24F26" w:rsidP="00F24F26">
      <w:pPr>
        <w:pStyle w:val="Pquestiontextmainstem"/>
      </w:pPr>
      <w:r w:rsidRPr="00982E86">
        <w:t>-</w:t>
      </w:r>
      <w:r w:rsidRPr="00982E86">
        <w:rPr>
          <w:position w:val="-24"/>
        </w:rPr>
        <w:object w:dxaOrig="340" w:dyaOrig="620" w14:anchorId="3B2BF3EC">
          <v:shape id="_x0000_i1026" type="#_x0000_t75" style="width:18.3pt;height:32pt" o:ole="">
            <v:imagedata r:id="rId10" o:title=""/>
          </v:shape>
          <o:OLEObject Type="Embed" ProgID="Equation.DSMT4" ShapeID="_x0000_i1026" DrawAspect="Content" ObjectID="_1538835585" r:id="rId11"/>
        </w:object>
      </w:r>
      <w:r w:rsidRPr="00982E86">
        <w:t xml:space="preserve"> = -16</w:t>
      </w:r>
    </w:p>
    <w:p w14:paraId="2E7EDE3D" w14:textId="77777777" w:rsidR="00F24F26" w:rsidRPr="00982E86" w:rsidRDefault="00F24F26" w:rsidP="00F24F26">
      <w:pPr>
        <w:pStyle w:val="Pquestiontextmainstem"/>
      </w:pPr>
      <w:r w:rsidRPr="00982E86">
        <w:t>-8</w:t>
      </w:r>
      <w:r w:rsidRPr="00F24F26">
        <w:rPr>
          <w:rStyle w:val="Cmathsexpressions"/>
        </w:rPr>
        <w:t>x</w:t>
      </w:r>
      <w:r w:rsidRPr="00982E86">
        <w:t xml:space="preserve"> = -48</w:t>
      </w:r>
    </w:p>
    <w:p w14:paraId="54209191" w14:textId="77777777" w:rsidR="00F24F26" w:rsidRPr="00982E86" w:rsidRDefault="00F24F26" w:rsidP="00F24F26">
      <w:pPr>
        <w:pStyle w:val="Pquestiontextmainstem"/>
      </w:pPr>
      <w:r w:rsidRPr="00F24F26">
        <w:rPr>
          <w:rStyle w:val="Cmathsexpressions"/>
        </w:rPr>
        <w:t>x</w:t>
      </w:r>
      <w:r w:rsidRPr="00982E86">
        <w:t xml:space="preserve"> = 6</w:t>
      </w:r>
    </w:p>
    <w:p w14:paraId="007D457D" w14:textId="26AAFB8A" w:rsidR="00BB35FF" w:rsidRDefault="00BB35FF" w:rsidP="00BB35FF">
      <w:pPr>
        <w:pStyle w:val="Pquestionheadingmc"/>
      </w:pPr>
      <w:r>
        <w:t>Question 2</w:t>
      </w:r>
      <w:r>
        <w:tab/>
      </w:r>
      <w:r w:rsidR="0096103B">
        <w:t>[1.</w:t>
      </w:r>
      <w:r>
        <w:t>1</w:t>
      </w:r>
      <w:r w:rsidRPr="00DF7F34">
        <w:t>]</w:t>
      </w:r>
    </w:p>
    <w:p w14:paraId="60DF8FC5" w14:textId="77777777" w:rsidR="00F24F26" w:rsidRPr="00B15AFF" w:rsidRDefault="00F24F26" w:rsidP="00F24F26">
      <w:pPr>
        <w:pStyle w:val="Pquestiontextmainstem"/>
        <w:rPr>
          <w:rStyle w:val="Cquestionpartlabelbold"/>
        </w:rPr>
      </w:pPr>
      <w:r w:rsidRPr="00B15AFF">
        <w:rPr>
          <w:rStyle w:val="Cquestionpartlabelbold"/>
        </w:rPr>
        <w:t>A</w:t>
      </w:r>
    </w:p>
    <w:p w14:paraId="7B9B5DB8" w14:textId="77777777" w:rsidR="00F24F26" w:rsidRPr="00982E86" w:rsidRDefault="00F24F26" w:rsidP="00F24F26">
      <w:pPr>
        <w:pStyle w:val="Pquestiontextmainstem"/>
      </w:pPr>
      <w:r w:rsidRPr="00982E86">
        <w:t>7(</w:t>
      </w:r>
      <w:r w:rsidRPr="00F24F26">
        <w:rPr>
          <w:rStyle w:val="Cmathsexpressions"/>
        </w:rPr>
        <w:t>a</w:t>
      </w:r>
      <w:r w:rsidRPr="00F24F26">
        <w:t xml:space="preserve"> – 2) = 2(2</w:t>
      </w:r>
      <w:r w:rsidRPr="00F24F26">
        <w:rPr>
          <w:rStyle w:val="Cmathsexpressions"/>
        </w:rPr>
        <w:t>a</w:t>
      </w:r>
      <w:r w:rsidRPr="00982E86">
        <w:t xml:space="preserve"> – 1)</w:t>
      </w:r>
    </w:p>
    <w:p w14:paraId="12674964" w14:textId="77777777" w:rsidR="00F24F26" w:rsidRPr="00982E86" w:rsidRDefault="00F24F26" w:rsidP="00F24F26">
      <w:pPr>
        <w:pStyle w:val="Pquestiontextmainstem"/>
      </w:pPr>
      <w:r w:rsidRPr="00982E86">
        <w:t>7</w:t>
      </w:r>
      <w:r w:rsidRPr="00F24F26">
        <w:rPr>
          <w:rStyle w:val="Cmathsexpressions"/>
        </w:rPr>
        <w:t>a</w:t>
      </w:r>
      <w:r w:rsidRPr="00F24F26">
        <w:t xml:space="preserve"> – 14 = 4</w:t>
      </w:r>
      <w:r w:rsidRPr="00F24F26">
        <w:rPr>
          <w:rStyle w:val="Cmathsexpressions"/>
        </w:rPr>
        <w:t>a</w:t>
      </w:r>
      <w:r w:rsidRPr="00982E86">
        <w:t xml:space="preserve"> – 2</w:t>
      </w:r>
    </w:p>
    <w:p w14:paraId="1F774A63" w14:textId="77777777" w:rsidR="00F24F26" w:rsidRPr="00982E86" w:rsidRDefault="00F24F26" w:rsidP="00F24F26">
      <w:pPr>
        <w:pStyle w:val="Pquestiontextmainstem"/>
      </w:pPr>
      <w:r w:rsidRPr="00982E86">
        <w:t>3</w:t>
      </w:r>
      <w:r w:rsidRPr="00F24F26">
        <w:rPr>
          <w:rStyle w:val="Cmathsexpressions"/>
        </w:rPr>
        <w:t>a</w:t>
      </w:r>
      <w:r w:rsidRPr="00982E86">
        <w:t xml:space="preserve"> = 12</w:t>
      </w:r>
    </w:p>
    <w:p w14:paraId="3E6D6F43" w14:textId="77777777" w:rsidR="00F24F26" w:rsidRPr="00982E86" w:rsidRDefault="00F24F26" w:rsidP="00F24F26">
      <w:pPr>
        <w:pStyle w:val="Pquestiontextmainstem"/>
      </w:pPr>
      <w:r w:rsidRPr="00F24F26">
        <w:rPr>
          <w:rStyle w:val="Cmathsexpressions"/>
        </w:rPr>
        <w:t>a</w:t>
      </w:r>
      <w:r w:rsidRPr="00982E86">
        <w:t xml:space="preserve"> = 4</w:t>
      </w:r>
    </w:p>
    <w:p w14:paraId="07523921" w14:textId="4AEA37CC" w:rsidR="00BB35FF" w:rsidRDefault="00BB35FF" w:rsidP="00BB35FF">
      <w:pPr>
        <w:pStyle w:val="Pquestionheadingmc"/>
      </w:pPr>
      <w:r>
        <w:t>Question 3</w:t>
      </w:r>
      <w:r>
        <w:tab/>
      </w:r>
      <w:r w:rsidR="0096103B">
        <w:t>[1.</w:t>
      </w:r>
      <w:r>
        <w:t>2</w:t>
      </w:r>
      <w:r w:rsidRPr="00DF7F34">
        <w:t>]</w:t>
      </w:r>
    </w:p>
    <w:p w14:paraId="78666E04" w14:textId="77777777" w:rsidR="00F24F26" w:rsidRPr="00B15AFF" w:rsidRDefault="00F24F26" w:rsidP="00F24F26">
      <w:pPr>
        <w:rPr>
          <w:rStyle w:val="Cquestionpartlabelbold"/>
        </w:rPr>
      </w:pPr>
      <w:r w:rsidRPr="00B15AFF">
        <w:rPr>
          <w:rStyle w:val="Cquestionpartlabelbold"/>
        </w:rPr>
        <w:t>A</w:t>
      </w:r>
    </w:p>
    <w:p w14:paraId="0C979727" w14:textId="77777777" w:rsidR="00F24F26" w:rsidRPr="00982E86" w:rsidRDefault="00F24F26" w:rsidP="00F24F26">
      <w:pPr>
        <w:pStyle w:val="Pquestiontextmainstem"/>
      </w:pPr>
      <w:r w:rsidRPr="00F24F26">
        <w:t>8</w:t>
      </w:r>
      <w:r w:rsidRPr="00F24F26">
        <w:rPr>
          <w:rStyle w:val="Cmathsexpressions"/>
        </w:rPr>
        <w:t>x</w:t>
      </w:r>
      <w:r w:rsidRPr="00F24F26">
        <w:t xml:space="preserve"> – 4</w:t>
      </w:r>
      <w:r w:rsidRPr="00F24F26">
        <w:rPr>
          <w:rStyle w:val="Cmathsexpressions"/>
        </w:rPr>
        <w:t>y</w:t>
      </w:r>
      <w:r w:rsidRPr="00982E86">
        <w:t xml:space="preserve"> = 12</w:t>
      </w:r>
    </w:p>
    <w:p w14:paraId="2E8E64D9" w14:textId="77777777" w:rsidR="00F24F26" w:rsidRPr="00982E86" w:rsidRDefault="00F24F26" w:rsidP="00F24F26">
      <w:pPr>
        <w:pStyle w:val="Pquestiontextmainstem"/>
      </w:pPr>
      <w:r w:rsidRPr="00982E86">
        <w:t>8</w:t>
      </w:r>
      <w:r w:rsidRPr="00F24F26">
        <w:rPr>
          <w:rStyle w:val="Cmathsexpressions"/>
        </w:rPr>
        <w:t>x</w:t>
      </w:r>
      <w:r w:rsidRPr="00F24F26">
        <w:t xml:space="preserve"> – 12 = 4</w:t>
      </w:r>
      <w:r w:rsidRPr="00F24F26">
        <w:rPr>
          <w:rStyle w:val="Cmathsexpressions"/>
        </w:rPr>
        <w:t>y</w:t>
      </w:r>
    </w:p>
    <w:p w14:paraId="27BF9CB8" w14:textId="77777777" w:rsidR="00F24F26" w:rsidRPr="00982E86" w:rsidRDefault="00F24F26" w:rsidP="00F24F26">
      <w:pPr>
        <w:pStyle w:val="Pquestiontextmainstem"/>
      </w:pPr>
      <w:r w:rsidRPr="00F24F26">
        <w:rPr>
          <w:rStyle w:val="Cmathsexpressions"/>
        </w:rPr>
        <w:t>y</w:t>
      </w:r>
      <w:r w:rsidRPr="00F24F26">
        <w:t xml:space="preserve"> = 2</w:t>
      </w:r>
      <w:r w:rsidRPr="00F24F26">
        <w:rPr>
          <w:rStyle w:val="Cmathsexpressions"/>
        </w:rPr>
        <w:t>x</w:t>
      </w:r>
      <w:r w:rsidRPr="00982E86">
        <w:t xml:space="preserve"> – 3</w:t>
      </w:r>
    </w:p>
    <w:p w14:paraId="7CEC080C" w14:textId="77777777" w:rsidR="00F24F26" w:rsidRPr="00982E86" w:rsidRDefault="00F24F26" w:rsidP="00F24F26">
      <w:pPr>
        <w:pStyle w:val="Pquestiontextmainstem"/>
      </w:pPr>
      <w:r w:rsidRPr="00982E86">
        <w:t>gradient = 2</w:t>
      </w:r>
    </w:p>
    <w:p w14:paraId="05FD9FF6" w14:textId="2F51015C" w:rsidR="00BB35FF" w:rsidRDefault="00BB35FF" w:rsidP="00BB35FF">
      <w:pPr>
        <w:pStyle w:val="Pquestionheadingmc"/>
      </w:pPr>
      <w:r>
        <w:t>Question 4</w:t>
      </w:r>
      <w:r>
        <w:tab/>
      </w:r>
      <w:r w:rsidR="0096103B">
        <w:t>[1.</w:t>
      </w:r>
      <w:r>
        <w:t>2</w:t>
      </w:r>
      <w:r w:rsidRPr="00DF7F34">
        <w:t>]</w:t>
      </w:r>
    </w:p>
    <w:p w14:paraId="6DEE4D8C" w14:textId="77777777" w:rsidR="00F24F26" w:rsidRPr="00B15AFF" w:rsidRDefault="00F24F26" w:rsidP="00F24F26">
      <w:pPr>
        <w:rPr>
          <w:rStyle w:val="Cquestionpartlabelbold"/>
        </w:rPr>
      </w:pPr>
      <w:r w:rsidRPr="00B15AFF">
        <w:rPr>
          <w:rStyle w:val="Cquestionpartlabelbold"/>
        </w:rPr>
        <w:t>B</w:t>
      </w:r>
    </w:p>
    <w:p w14:paraId="6A21E200" w14:textId="77777777" w:rsidR="00F24F26" w:rsidRPr="00982E86" w:rsidRDefault="00F24F26" w:rsidP="00F24F26">
      <w:pPr>
        <w:pStyle w:val="Pquestiontextmainstem"/>
      </w:pPr>
      <w:r w:rsidRPr="00F24F26">
        <w:t xml:space="preserve">Lines parallel to the </w:t>
      </w:r>
      <w:r w:rsidRPr="00F24F26">
        <w:rPr>
          <w:rStyle w:val="Cmathsexpressions"/>
        </w:rPr>
        <w:t>x</w:t>
      </w:r>
      <w:r w:rsidRPr="00982E86">
        <w:t>-axis (horizontal lines) have a gradient of zero.</w:t>
      </w:r>
    </w:p>
    <w:p w14:paraId="30E81ACE" w14:textId="180861A6" w:rsidR="00BB35FF" w:rsidRDefault="00BB35FF" w:rsidP="00BB35FF">
      <w:pPr>
        <w:pStyle w:val="Pquestionheadingmc"/>
      </w:pPr>
      <w:r>
        <w:t>Question 5</w:t>
      </w:r>
      <w:r w:rsidR="00B13925">
        <w:tab/>
      </w:r>
      <w:r w:rsidR="0096103B">
        <w:t>[1.</w:t>
      </w:r>
      <w:r w:rsidR="00B13925">
        <w:t>3</w:t>
      </w:r>
      <w:r w:rsidR="00B13925" w:rsidRPr="00DF7F34">
        <w:t>]</w:t>
      </w:r>
    </w:p>
    <w:p w14:paraId="53590D87" w14:textId="77777777" w:rsidR="00F24F26" w:rsidRPr="00B15AFF" w:rsidRDefault="00F24F26" w:rsidP="00F24F26">
      <w:pPr>
        <w:rPr>
          <w:rStyle w:val="Cquestionpartlabelbold"/>
        </w:rPr>
      </w:pPr>
      <w:r w:rsidRPr="00B15AFF">
        <w:rPr>
          <w:rStyle w:val="Cquestionpartlabelbold"/>
        </w:rPr>
        <w:t>A</w:t>
      </w:r>
    </w:p>
    <w:p w14:paraId="1A68D2D4" w14:textId="77777777" w:rsidR="00F24F26" w:rsidRPr="00982E86" w:rsidRDefault="00F24F26" w:rsidP="00F24F26">
      <w:pPr>
        <w:pStyle w:val="Pquestiontextmainstem"/>
      </w:pPr>
      <w:r w:rsidRPr="00F24F26">
        <w:rPr>
          <w:rStyle w:val="Cmathsexpressions"/>
        </w:rPr>
        <w:t>y</w:t>
      </w:r>
      <w:r w:rsidRPr="00F24F26">
        <w:t xml:space="preserve"> = -</w:t>
      </w:r>
      <w:r w:rsidRPr="00982E86">
        <w:rPr>
          <w:position w:val="-24"/>
        </w:rPr>
        <w:object w:dxaOrig="220" w:dyaOrig="620" w14:anchorId="20398A57">
          <v:shape id="_x0000_i1027" type="#_x0000_t75" style="width:10.3pt;height:32pt" o:ole="">
            <v:imagedata r:id="rId12" o:title=""/>
          </v:shape>
          <o:OLEObject Type="Embed" ProgID="Equation.DSMT4" ShapeID="_x0000_i1027" DrawAspect="Content" ObjectID="_1538835586" r:id="rId13"/>
        </w:object>
      </w:r>
      <w:r w:rsidRPr="00F24F26">
        <w:rPr>
          <w:rStyle w:val="Cmathsexpressions"/>
        </w:rPr>
        <w:t>x</w:t>
      </w:r>
      <w:r w:rsidRPr="00982E86">
        <w:t xml:space="preserve"> + 4</w:t>
      </w:r>
    </w:p>
    <w:p w14:paraId="426CE03D" w14:textId="77777777" w:rsidR="00F24F26" w:rsidRPr="00982E86" w:rsidRDefault="00F24F26" w:rsidP="00F24F26">
      <w:pPr>
        <w:pStyle w:val="Pquestiontextmainstem"/>
      </w:pPr>
      <w:r w:rsidRPr="00982E86">
        <w:t>5</w:t>
      </w:r>
      <w:r w:rsidRPr="00F24F26">
        <w:rPr>
          <w:rStyle w:val="Cmathsexpressions"/>
        </w:rPr>
        <w:t>y</w:t>
      </w:r>
      <w:r w:rsidRPr="00F24F26">
        <w:t xml:space="preserve"> = -3</w:t>
      </w:r>
      <w:r w:rsidRPr="00F24F26">
        <w:rPr>
          <w:rStyle w:val="Cmathsexpressions"/>
        </w:rPr>
        <w:t>x</w:t>
      </w:r>
      <w:r w:rsidRPr="00982E86">
        <w:t xml:space="preserve"> + 20</w:t>
      </w:r>
    </w:p>
    <w:p w14:paraId="04CDB893" w14:textId="2E460298" w:rsidR="00A475B5" w:rsidRDefault="00F24F26" w:rsidP="000E1BB8">
      <w:pPr>
        <w:pStyle w:val="Pquestiontextmainstem"/>
      </w:pPr>
      <w:r w:rsidRPr="00982E86">
        <w:t>3</w:t>
      </w:r>
      <w:r w:rsidRPr="00F24F26">
        <w:rPr>
          <w:rStyle w:val="Cmathsexpressions"/>
        </w:rPr>
        <w:t>x</w:t>
      </w:r>
      <w:r w:rsidRPr="00F24F26">
        <w:t xml:space="preserve"> + 5</w:t>
      </w:r>
      <w:r w:rsidRPr="00F24F26">
        <w:rPr>
          <w:rStyle w:val="Cmathsexpressions"/>
        </w:rPr>
        <w:t>y</w:t>
      </w:r>
      <w:r w:rsidRPr="00982E86">
        <w:t xml:space="preserve"> = 20</w:t>
      </w:r>
    </w:p>
    <w:p w14:paraId="5E047E65" w14:textId="7A4169E7" w:rsidR="00BB35FF" w:rsidRDefault="00BB35FF" w:rsidP="000E1BB8">
      <w:pPr>
        <w:pStyle w:val="Pquestionheadingmc"/>
      </w:pPr>
      <w:r>
        <w:lastRenderedPageBreak/>
        <w:t>Question 6</w:t>
      </w:r>
      <w:r>
        <w:tab/>
      </w:r>
      <w:r w:rsidR="0096103B">
        <w:t>[1.</w:t>
      </w:r>
      <w:r>
        <w:t>4</w:t>
      </w:r>
      <w:r w:rsidRPr="00DF7F34">
        <w:t>]</w:t>
      </w:r>
    </w:p>
    <w:p w14:paraId="6D71D88F" w14:textId="77777777" w:rsidR="00F24F26" w:rsidRPr="00B15AFF" w:rsidRDefault="00F24F26" w:rsidP="000E1BB8">
      <w:pPr>
        <w:pStyle w:val="Pquestiontextmainstem"/>
        <w:keepNext/>
        <w:rPr>
          <w:rStyle w:val="Cquestionpartlabelbold"/>
        </w:rPr>
      </w:pPr>
      <w:r w:rsidRPr="00B15AFF">
        <w:rPr>
          <w:rStyle w:val="Cquestionpartlabelbold"/>
        </w:rPr>
        <w:t>A</w:t>
      </w:r>
    </w:p>
    <w:p w14:paraId="438DC70E" w14:textId="77777777" w:rsidR="00F24F26" w:rsidRPr="00982E86" w:rsidRDefault="00F24F26" w:rsidP="000E1BB8">
      <w:pPr>
        <w:pStyle w:val="Pquestiontextmainstem"/>
        <w:keepNext/>
      </w:pPr>
      <w:r w:rsidRPr="00982E86">
        <w:t xml:space="preserve">The line with equation </w:t>
      </w:r>
      <w:r w:rsidRPr="00F24F26">
        <w:rPr>
          <w:rStyle w:val="Cmathsexpressions"/>
        </w:rPr>
        <w:t>y</w:t>
      </w:r>
      <w:r w:rsidRPr="00F24F26">
        <w:t xml:space="preserve"> = -</w:t>
      </w:r>
      <w:r w:rsidRPr="00982E86">
        <w:rPr>
          <w:position w:val="-22"/>
        </w:rPr>
        <w:object w:dxaOrig="200" w:dyaOrig="600" w14:anchorId="5A7CEAC5">
          <v:shape id="_x0000_i1028" type="#_x0000_t75" style="width:10.3pt;height:30.85pt" o:ole="">
            <v:imagedata r:id="rId14" o:title=""/>
          </v:shape>
          <o:OLEObject Type="Embed" ProgID="Equation.3" ShapeID="_x0000_i1028" DrawAspect="Content" ObjectID="_1538835587" r:id="rId15"/>
        </w:object>
      </w:r>
      <w:r w:rsidRPr="00F24F26">
        <w:rPr>
          <w:rStyle w:val="Cmathsexpressions"/>
        </w:rPr>
        <w:t>x</w:t>
      </w:r>
      <w:r w:rsidRPr="00F24F26">
        <w:t xml:space="preserve"> – 2 has the gradient of -</w:t>
      </w:r>
      <w:r w:rsidRPr="00982E86">
        <w:rPr>
          <w:position w:val="-22"/>
        </w:rPr>
        <w:object w:dxaOrig="200" w:dyaOrig="600" w14:anchorId="05476621">
          <v:shape id="_x0000_i1029" type="#_x0000_t75" style="width:10.3pt;height:30.85pt" o:ole="">
            <v:imagedata r:id="rId16" o:title=""/>
          </v:shape>
          <o:OLEObject Type="Embed" ProgID="Equation.3" ShapeID="_x0000_i1029" DrawAspect="Content" ObjectID="_1538835588" r:id="rId17"/>
        </w:object>
      </w:r>
      <w:r w:rsidRPr="00982E86">
        <w:t xml:space="preserve">. </w:t>
      </w:r>
    </w:p>
    <w:p w14:paraId="311A4D83" w14:textId="3B425654" w:rsidR="00F24F26" w:rsidRPr="00982E86" w:rsidRDefault="00F24F26" w:rsidP="00F24F26">
      <w:pPr>
        <w:pStyle w:val="Pquestiontextmainstem"/>
      </w:pPr>
      <w:r w:rsidRPr="00982E86">
        <w:t xml:space="preserve">The line with equation </w:t>
      </w:r>
      <w:r w:rsidRPr="00F24F26">
        <w:rPr>
          <w:rStyle w:val="Cmathsexpressions"/>
        </w:rPr>
        <w:t>x</w:t>
      </w:r>
      <w:r w:rsidRPr="00F24F26">
        <w:t xml:space="preserve"> + 2</w:t>
      </w:r>
      <w:r w:rsidRPr="00F24F26">
        <w:rPr>
          <w:rStyle w:val="Cmathsexpressions"/>
        </w:rPr>
        <w:t>y</w:t>
      </w:r>
      <w:r w:rsidRPr="00F24F26">
        <w:t xml:space="preserve"> = -2 </w:t>
      </w:r>
      <w:r w:rsidR="00A475B5">
        <w:t>or</w:t>
      </w:r>
      <w:r w:rsidRPr="00F24F26">
        <w:t xml:space="preserve"> </w:t>
      </w:r>
      <w:r w:rsidRPr="00F24F26">
        <w:rPr>
          <w:rStyle w:val="Cmathsexpressions"/>
        </w:rPr>
        <w:t>y</w:t>
      </w:r>
      <w:r w:rsidRPr="00F24F26">
        <w:t xml:space="preserve"> = -</w:t>
      </w:r>
      <w:r w:rsidRPr="00982E86">
        <w:rPr>
          <w:position w:val="-22"/>
        </w:rPr>
        <w:object w:dxaOrig="200" w:dyaOrig="600" w14:anchorId="1F25BC4F">
          <v:shape id="_x0000_i1030" type="#_x0000_t75" style="width:10.3pt;height:30.85pt" o:ole="">
            <v:imagedata r:id="rId18" o:title=""/>
          </v:shape>
          <o:OLEObject Type="Embed" ProgID="Equation.3" ShapeID="_x0000_i1030" DrawAspect="Content" ObjectID="_1538835589" r:id="rId19"/>
        </w:object>
      </w:r>
      <w:r w:rsidRPr="00F24F26">
        <w:rPr>
          <w:rStyle w:val="Cmathsexpressions"/>
        </w:rPr>
        <w:t>x</w:t>
      </w:r>
      <w:r w:rsidRPr="00F24F26">
        <w:t xml:space="preserve"> – 1, </w:t>
      </w:r>
      <w:r w:rsidR="00A475B5">
        <w:t xml:space="preserve">has the same gradient </w:t>
      </w:r>
      <w:r w:rsidRPr="00F24F26">
        <w:t>-</w:t>
      </w:r>
      <w:r w:rsidRPr="00982E86">
        <w:rPr>
          <w:position w:val="-22"/>
        </w:rPr>
        <w:object w:dxaOrig="200" w:dyaOrig="600" w14:anchorId="05B5DEA5">
          <v:shape id="_x0000_i1031" type="#_x0000_t75" style="width:10.3pt;height:30.85pt" o:ole="">
            <v:imagedata r:id="rId20" o:title=""/>
          </v:shape>
          <o:OLEObject Type="Embed" ProgID="Equation.3" ShapeID="_x0000_i1031" DrawAspect="Content" ObjectID="_1538835590" r:id="rId21"/>
        </w:object>
      </w:r>
      <w:r w:rsidRPr="00982E86">
        <w:t>. These lines are parallel.</w:t>
      </w:r>
    </w:p>
    <w:p w14:paraId="591C63DE" w14:textId="27EF5942" w:rsidR="00BB35FF" w:rsidRDefault="00BB35FF" w:rsidP="00BB35FF">
      <w:pPr>
        <w:pStyle w:val="Pquestionheadingmc"/>
      </w:pPr>
      <w:r>
        <w:t>Question 7</w:t>
      </w:r>
      <w:r>
        <w:tab/>
      </w:r>
      <w:r w:rsidR="0096103B">
        <w:t>[1.</w:t>
      </w:r>
      <w:r>
        <w:t>4</w:t>
      </w:r>
      <w:r w:rsidRPr="00DF7F34">
        <w:t>]</w:t>
      </w:r>
    </w:p>
    <w:p w14:paraId="31302E37" w14:textId="77777777" w:rsidR="00F24F26" w:rsidRPr="00B15AFF" w:rsidRDefault="00F24F26" w:rsidP="00F24F26">
      <w:pPr>
        <w:pStyle w:val="Pquestiontextmainstem"/>
        <w:rPr>
          <w:rStyle w:val="Cquestionpartlabelbold"/>
        </w:rPr>
      </w:pPr>
      <w:r w:rsidRPr="00B15AFF">
        <w:rPr>
          <w:rStyle w:val="Cquestionpartlabelbold"/>
        </w:rPr>
        <w:t>C</w:t>
      </w:r>
    </w:p>
    <w:p w14:paraId="2069C368" w14:textId="77777777" w:rsidR="00F24F26" w:rsidRPr="00982E86" w:rsidRDefault="00F24F26" w:rsidP="00F24F26">
      <w:pPr>
        <w:pStyle w:val="Pquestiontextmainstem"/>
      </w:pPr>
      <w:r w:rsidRPr="00982E86">
        <w:t xml:space="preserve">The line with equation </w:t>
      </w:r>
      <w:r w:rsidRPr="00F24F26">
        <w:rPr>
          <w:rStyle w:val="Cmathsexpressions"/>
        </w:rPr>
        <w:t>y</w:t>
      </w:r>
      <w:r w:rsidRPr="00F24F26">
        <w:t xml:space="preserve"> = -2</w:t>
      </w:r>
      <w:r w:rsidRPr="00F24F26">
        <w:rPr>
          <w:rStyle w:val="Cmathsexpressions"/>
        </w:rPr>
        <w:t>x</w:t>
      </w:r>
      <w:r w:rsidRPr="00F24F26">
        <w:t xml:space="preserve"> – 3 has a gradient of -2. A line which is perpendicular to this line has a gradient of </w:t>
      </w:r>
      <w:r w:rsidRPr="00982E86">
        <w:rPr>
          <w:position w:val="-22"/>
        </w:rPr>
        <w:object w:dxaOrig="200" w:dyaOrig="600" w14:anchorId="2D2B1F68">
          <v:shape id="_x0000_i1032" type="#_x0000_t75" style="width:10.3pt;height:30.85pt" o:ole="">
            <v:imagedata r:id="rId22" o:title=""/>
          </v:shape>
          <o:OLEObject Type="Embed" ProgID="Equation.3" ShapeID="_x0000_i1032" DrawAspect="Content" ObjectID="_1538835591" r:id="rId23"/>
        </w:object>
      </w:r>
      <w:r w:rsidRPr="00F24F26">
        <w:t xml:space="preserve"> as -2 </w:t>
      </w:r>
      <w:r w:rsidRPr="00F24F26">
        <w:sym w:font="Symbol" w:char="F0B4"/>
      </w:r>
      <w:r w:rsidRPr="00F24F26">
        <w:t xml:space="preserve"> </w:t>
      </w:r>
      <w:r w:rsidRPr="00982E86">
        <w:rPr>
          <w:position w:val="-22"/>
        </w:rPr>
        <w:object w:dxaOrig="200" w:dyaOrig="600" w14:anchorId="6A60ACD9">
          <v:shape id="_x0000_i1033" type="#_x0000_t75" style="width:10.3pt;height:30.85pt" o:ole="">
            <v:imagedata r:id="rId24" o:title=""/>
          </v:shape>
          <o:OLEObject Type="Embed" ProgID="Equation.3" ShapeID="_x0000_i1033" DrawAspect="Content" ObjectID="_1538835592" r:id="rId25"/>
        </w:object>
      </w:r>
      <w:r w:rsidRPr="00982E86">
        <w:t xml:space="preserve"> = -1. </w:t>
      </w:r>
    </w:p>
    <w:p w14:paraId="147A34F1" w14:textId="48F94F47" w:rsidR="00BB35FF" w:rsidRDefault="00BB35FF" w:rsidP="00BB35FF">
      <w:pPr>
        <w:pStyle w:val="Pquestionheadingmc"/>
      </w:pPr>
      <w:r>
        <w:t>Question 8</w:t>
      </w:r>
      <w:r>
        <w:tab/>
      </w:r>
      <w:r w:rsidR="0096103B">
        <w:t>[1.</w:t>
      </w:r>
      <w:r>
        <w:t>5</w:t>
      </w:r>
      <w:r w:rsidRPr="00DF7F34">
        <w:t>]</w:t>
      </w:r>
    </w:p>
    <w:p w14:paraId="2F4DB1F5" w14:textId="77777777" w:rsidR="00F24F26" w:rsidRPr="00B15AFF" w:rsidRDefault="00F24F26" w:rsidP="00F24F26">
      <w:pPr>
        <w:rPr>
          <w:rStyle w:val="Cquestionpartlabelbold"/>
        </w:rPr>
      </w:pPr>
      <w:r w:rsidRPr="00B15AFF">
        <w:rPr>
          <w:rStyle w:val="Cquestionpartlabelbold"/>
        </w:rPr>
        <w:t>C</w:t>
      </w:r>
    </w:p>
    <w:p w14:paraId="52B0C484" w14:textId="77777777" w:rsidR="00F24F26" w:rsidRPr="00982E86" w:rsidRDefault="00F24F26" w:rsidP="00F24F26">
      <w:pPr>
        <w:pStyle w:val="Pquestiontextmainstem"/>
      </w:pPr>
      <w:r w:rsidRPr="00982E86">
        <w:rPr>
          <w:position w:val="-42"/>
        </w:rPr>
        <w:object w:dxaOrig="1100" w:dyaOrig="999" w14:anchorId="19D3F965">
          <v:shape id="_x0000_i1034" type="#_x0000_t75" style="width:53.7pt;height:50.3pt" o:ole="" fillcolor="window">
            <v:imagedata r:id="rId26" o:title=""/>
          </v:shape>
          <o:OLEObject Type="Embed" ProgID="Equation.3" ShapeID="_x0000_i1034" DrawAspect="Content" ObjectID="_1538835593" r:id="rId27"/>
        </w:object>
      </w:r>
    </w:p>
    <w:p w14:paraId="626FE4DA" w14:textId="3D83CF0C" w:rsidR="00BB35FF" w:rsidRDefault="00BB35FF" w:rsidP="00BB35FF">
      <w:pPr>
        <w:pStyle w:val="Pquestionheadingmc"/>
      </w:pPr>
      <w:r>
        <w:t>Question 9</w:t>
      </w:r>
      <w:r>
        <w:tab/>
      </w:r>
      <w:r w:rsidR="0096103B">
        <w:t>[1.</w:t>
      </w:r>
      <w:r>
        <w:t>5</w:t>
      </w:r>
      <w:r w:rsidRPr="00DF7F34">
        <w:t>]</w:t>
      </w:r>
    </w:p>
    <w:p w14:paraId="79AB646C" w14:textId="77777777" w:rsidR="00F24F26" w:rsidRPr="00B15AFF" w:rsidRDefault="00F24F26" w:rsidP="00F24F26">
      <w:pPr>
        <w:pStyle w:val="Pquestiontextmainstem"/>
        <w:rPr>
          <w:rStyle w:val="Cquestionpartlabelbold"/>
        </w:rPr>
      </w:pPr>
      <w:r w:rsidRPr="00B15AFF">
        <w:rPr>
          <w:rStyle w:val="Cquestionpartlabelbold"/>
        </w:rPr>
        <w:t>B</w:t>
      </w:r>
    </w:p>
    <w:p w14:paraId="3F386C49" w14:textId="77777777" w:rsidR="00F24F26" w:rsidRPr="00982E86" w:rsidRDefault="00F24F26" w:rsidP="00F24F26">
      <w:pPr>
        <w:pStyle w:val="Pquestiontextmainstem"/>
      </w:pPr>
      <w:r w:rsidRPr="00982E86">
        <w:rPr>
          <w:position w:val="-24"/>
        </w:rPr>
        <w:object w:dxaOrig="680" w:dyaOrig="620" w14:anchorId="74135521">
          <v:shape id="_x0000_i1035" type="#_x0000_t75" style="width:33.15pt;height:32pt" o:ole="">
            <v:imagedata r:id="rId28" o:title=""/>
          </v:shape>
          <o:OLEObject Type="Embed" ProgID="Equation.DSMT4" ShapeID="_x0000_i1035" DrawAspect="Content" ObjectID="_1538835594" r:id="rId29"/>
        </w:object>
      </w:r>
      <w:r w:rsidRPr="00982E86">
        <w:t xml:space="preserve"> &lt; 2</w:t>
      </w:r>
    </w:p>
    <w:p w14:paraId="729EF978" w14:textId="77777777" w:rsidR="00F24F26" w:rsidRPr="00982E86" w:rsidRDefault="00F24F26" w:rsidP="00F24F26">
      <w:pPr>
        <w:pStyle w:val="Pquestiontextmainstem"/>
      </w:pPr>
      <w:r w:rsidRPr="00982E86">
        <w:t>4 – 6</w:t>
      </w:r>
      <w:r w:rsidRPr="00F24F26">
        <w:rPr>
          <w:rStyle w:val="Cmathsexpressions"/>
        </w:rPr>
        <w:t>x</w:t>
      </w:r>
      <w:r w:rsidRPr="00982E86">
        <w:t xml:space="preserve"> &lt; 18</w:t>
      </w:r>
    </w:p>
    <w:p w14:paraId="57D55F56" w14:textId="77777777" w:rsidR="00F24F26" w:rsidRPr="00982E86" w:rsidRDefault="00F24F26" w:rsidP="00F24F26">
      <w:pPr>
        <w:pStyle w:val="Pquestiontextmainstem"/>
      </w:pPr>
      <w:r w:rsidRPr="00982E86">
        <w:t>-6</w:t>
      </w:r>
      <w:r w:rsidRPr="00F24F26">
        <w:rPr>
          <w:rStyle w:val="Cmathsexpressions"/>
        </w:rPr>
        <w:t>x</w:t>
      </w:r>
      <w:r w:rsidRPr="00982E86">
        <w:t xml:space="preserve"> &lt; 14</w:t>
      </w:r>
    </w:p>
    <w:p w14:paraId="2FB75211" w14:textId="56FDAB53" w:rsidR="00F24F26" w:rsidRPr="00982E86" w:rsidRDefault="00F24F26" w:rsidP="00F24F26">
      <w:pPr>
        <w:pStyle w:val="Pquestiontextmainstem"/>
      </w:pPr>
      <w:r w:rsidRPr="00F24F26">
        <w:rPr>
          <w:rStyle w:val="Cmathsexpressions"/>
        </w:rPr>
        <w:t>x</w:t>
      </w:r>
      <w:r w:rsidRPr="00982E86">
        <w:t xml:space="preserve"> &gt; -2.3333</w:t>
      </w:r>
      <w:r w:rsidR="00EA7306">
        <w:t>...</w:t>
      </w:r>
    </w:p>
    <w:p w14:paraId="26D41844" w14:textId="77777777" w:rsidR="00F24F26" w:rsidRPr="00982E86" w:rsidRDefault="00F24F26" w:rsidP="00F24F26">
      <w:pPr>
        <w:pStyle w:val="Pquestiontextmainstem"/>
      </w:pPr>
      <w:r w:rsidRPr="00982E86">
        <w:t xml:space="preserve">So </w:t>
      </w:r>
      <w:r w:rsidRPr="00F24F26">
        <w:rPr>
          <w:rStyle w:val="Cmathsexpressions"/>
        </w:rPr>
        <w:t>x</w:t>
      </w:r>
      <w:r w:rsidRPr="00982E86">
        <w:t xml:space="preserve"> = -2.7 is not a solution.</w:t>
      </w:r>
    </w:p>
    <w:p w14:paraId="31B3A41F" w14:textId="285B76B6" w:rsidR="00BB35FF" w:rsidRDefault="00BB35FF" w:rsidP="00BB35FF">
      <w:pPr>
        <w:pStyle w:val="Pquestionheadingmc"/>
      </w:pPr>
      <w:r>
        <w:t>Question 10</w:t>
      </w:r>
      <w:r>
        <w:tab/>
      </w:r>
      <w:r w:rsidR="0096103B">
        <w:t>[1.</w:t>
      </w:r>
      <w:r>
        <w:t>6</w:t>
      </w:r>
      <w:r w:rsidRPr="00DF7F34">
        <w:t>]</w:t>
      </w:r>
    </w:p>
    <w:p w14:paraId="53AC14AC" w14:textId="77777777" w:rsidR="00F24F26" w:rsidRPr="00B15AFF" w:rsidRDefault="00F24F26" w:rsidP="00F24F26">
      <w:pPr>
        <w:pStyle w:val="Pquestiontextmainstem"/>
        <w:rPr>
          <w:rStyle w:val="Cquestionpartlabelbold"/>
        </w:rPr>
      </w:pPr>
      <w:r w:rsidRPr="00B15AFF">
        <w:rPr>
          <w:rStyle w:val="Cquestionpartlabelbold"/>
        </w:rPr>
        <w:t>B</w:t>
      </w:r>
    </w:p>
    <w:p w14:paraId="0BA1FB68" w14:textId="111D52B0" w:rsidR="00F24F26" w:rsidRPr="00982E86" w:rsidRDefault="00F24F26" w:rsidP="00F24F26">
      <w:pPr>
        <w:pStyle w:val="Pquestiontextmainstem"/>
      </w:pPr>
      <w:r w:rsidRPr="00982E86">
        <w:t xml:space="preserve">Substitute </w:t>
      </w:r>
      <w:r w:rsidRPr="00F24F26">
        <w:rPr>
          <w:rStyle w:val="Cmathsexpressions"/>
        </w:rPr>
        <w:t>y</w:t>
      </w:r>
      <w:r w:rsidRPr="00F24F26">
        <w:t xml:space="preserve"> = -3</w:t>
      </w:r>
      <w:r w:rsidRPr="00F24F26">
        <w:rPr>
          <w:rStyle w:val="Cmathsexpressions"/>
        </w:rPr>
        <w:t>x</w:t>
      </w:r>
      <w:r w:rsidRPr="00F24F26">
        <w:t xml:space="preserve"> + 5 into </w:t>
      </w:r>
      <w:r w:rsidRPr="00F24F26">
        <w:br/>
        <w:t>3</w:t>
      </w:r>
      <w:r w:rsidRPr="00F24F26">
        <w:rPr>
          <w:rStyle w:val="Cmathsexpressions"/>
        </w:rPr>
        <w:t>y</w:t>
      </w:r>
      <w:r w:rsidRPr="00F24F26">
        <w:t xml:space="preserve"> + 2</w:t>
      </w:r>
      <w:r w:rsidRPr="00F24F26">
        <w:rPr>
          <w:rStyle w:val="Cmathsexpressions"/>
        </w:rPr>
        <w:t>x</w:t>
      </w:r>
      <w:r w:rsidRPr="00982E86">
        <w:t xml:space="preserve"> = -6</w:t>
      </w:r>
      <w:r w:rsidR="000E1BB8">
        <w:t>:</w:t>
      </w:r>
    </w:p>
    <w:p w14:paraId="60366DFD" w14:textId="77777777" w:rsidR="00F24F26" w:rsidRPr="00982E86" w:rsidRDefault="00F24F26" w:rsidP="00F24F26">
      <w:pPr>
        <w:pStyle w:val="Pquestiontextmainstem"/>
      </w:pPr>
      <w:r w:rsidRPr="00982E86">
        <w:t>3(-3</w:t>
      </w:r>
      <w:r w:rsidRPr="00F24F26">
        <w:rPr>
          <w:rStyle w:val="Cmathsexpressions"/>
        </w:rPr>
        <w:t>x</w:t>
      </w:r>
      <w:r w:rsidRPr="00F24F26">
        <w:t xml:space="preserve"> + 5) + 2</w:t>
      </w:r>
      <w:r w:rsidRPr="00F24F26">
        <w:rPr>
          <w:rStyle w:val="Cmathsexpressions"/>
        </w:rPr>
        <w:t>x</w:t>
      </w:r>
      <w:r w:rsidRPr="00982E86">
        <w:t xml:space="preserve"> = -6</w:t>
      </w:r>
    </w:p>
    <w:p w14:paraId="16F107AD" w14:textId="10EF873C" w:rsidR="00F24F26" w:rsidRPr="00982E86" w:rsidRDefault="00F24F26" w:rsidP="00F24F26">
      <w:pPr>
        <w:pStyle w:val="Pquestiontextmainstem"/>
      </w:pPr>
      <w:r w:rsidRPr="00982E86">
        <w:t>-7</w:t>
      </w:r>
      <w:r w:rsidRPr="00F24F26">
        <w:rPr>
          <w:rStyle w:val="Cmathsexpressions"/>
        </w:rPr>
        <w:t>x</w:t>
      </w:r>
      <w:r w:rsidRPr="00982E86">
        <w:t xml:space="preserve"> + 15 = -6</w:t>
      </w:r>
    </w:p>
    <w:p w14:paraId="37C0391C" w14:textId="77777777" w:rsidR="00F24F26" w:rsidRPr="00982E86" w:rsidRDefault="00F24F26" w:rsidP="00F24F26">
      <w:pPr>
        <w:pStyle w:val="Pquestiontextmainstem"/>
      </w:pPr>
      <w:r w:rsidRPr="00982E86">
        <w:t xml:space="preserve">                   -7</w:t>
      </w:r>
      <w:r w:rsidRPr="00F24F26">
        <w:rPr>
          <w:rStyle w:val="Cmathsexpressions"/>
        </w:rPr>
        <w:t>x</w:t>
      </w:r>
      <w:r w:rsidRPr="00982E86">
        <w:t xml:space="preserve"> = -21</w:t>
      </w:r>
    </w:p>
    <w:p w14:paraId="645BC907" w14:textId="77777777" w:rsidR="00F24F26" w:rsidRPr="00982E86" w:rsidRDefault="00F24F26" w:rsidP="00F24F26">
      <w:pPr>
        <w:pStyle w:val="Pquestiontextmainstem"/>
      </w:pPr>
      <w:r w:rsidRPr="00F24F26">
        <w:rPr>
          <w:rStyle w:val="Cmathsexpressions"/>
        </w:rPr>
        <w:t xml:space="preserve">                       x</w:t>
      </w:r>
      <w:r w:rsidRPr="00982E86">
        <w:t xml:space="preserve"> = 3</w:t>
      </w:r>
    </w:p>
    <w:p w14:paraId="303BF3ED" w14:textId="0814DB2C" w:rsidR="00F24F26" w:rsidRPr="00982E86" w:rsidRDefault="00F24F26" w:rsidP="00F24F26">
      <w:pPr>
        <w:pStyle w:val="Pquestiontextmainstem"/>
      </w:pPr>
      <w:r w:rsidRPr="00982E86">
        <w:t xml:space="preserve">Substitute </w:t>
      </w:r>
      <w:r w:rsidRPr="00F24F26">
        <w:rPr>
          <w:rStyle w:val="Cmathsexpressions"/>
        </w:rPr>
        <w:t>x</w:t>
      </w:r>
      <w:r w:rsidRPr="00F24F26">
        <w:t xml:space="preserve"> = 3 into </w:t>
      </w:r>
      <w:r w:rsidRPr="00F24F26">
        <w:rPr>
          <w:rStyle w:val="Cmathsexpressions"/>
        </w:rPr>
        <w:t>y</w:t>
      </w:r>
      <w:r w:rsidRPr="00F24F26">
        <w:t xml:space="preserve"> = -3</w:t>
      </w:r>
      <w:r w:rsidRPr="00F24F26">
        <w:rPr>
          <w:rStyle w:val="Cmathsexpressions"/>
        </w:rPr>
        <w:t>x</w:t>
      </w:r>
      <w:r w:rsidRPr="00982E86">
        <w:t xml:space="preserve"> + 5</w:t>
      </w:r>
      <w:r w:rsidR="000E1BB8">
        <w:t>:</w:t>
      </w:r>
    </w:p>
    <w:p w14:paraId="1520DE5C" w14:textId="56E81BD4" w:rsidR="00F24F26" w:rsidRPr="00982E86" w:rsidRDefault="00F24F26" w:rsidP="00F24F26">
      <w:pPr>
        <w:pStyle w:val="Pquestiontextmainstem"/>
      </w:pPr>
      <w:r w:rsidRPr="00F24F26">
        <w:rPr>
          <w:rStyle w:val="Cmathsexpressions"/>
        </w:rPr>
        <w:t>y</w:t>
      </w:r>
      <w:r w:rsidRPr="00982E86">
        <w:t xml:space="preserve"> = -3 </w:t>
      </w:r>
      <w:r w:rsidRPr="00982E86">
        <w:sym w:font="Symbol" w:char="F0B4"/>
      </w:r>
      <w:r w:rsidRPr="00982E86">
        <w:t xml:space="preserve"> 3 + 5</w:t>
      </w:r>
      <w:r w:rsidR="00A475B5">
        <w:t xml:space="preserve"> </w:t>
      </w:r>
      <w:r w:rsidRPr="00982E86">
        <w:t xml:space="preserve"> = -4</w:t>
      </w:r>
    </w:p>
    <w:p w14:paraId="28FF1BA2" w14:textId="77777777" w:rsidR="00F24F26" w:rsidRPr="00982E86" w:rsidRDefault="00F24F26" w:rsidP="00F24F26">
      <w:pPr>
        <w:pStyle w:val="Pquestiontextmainstem"/>
      </w:pPr>
      <w:r w:rsidRPr="00F24F26">
        <w:rPr>
          <w:rStyle w:val="Cmathsexpressions"/>
        </w:rPr>
        <w:t>x</w:t>
      </w:r>
      <w:r w:rsidRPr="00F24F26">
        <w:t xml:space="preserve"> = 3, </w:t>
      </w:r>
      <w:r w:rsidRPr="00F24F26">
        <w:rPr>
          <w:rStyle w:val="Cmathsexpressions"/>
        </w:rPr>
        <w:t>y</w:t>
      </w:r>
      <w:r w:rsidRPr="00982E86">
        <w:t xml:space="preserve"> = -4</w:t>
      </w:r>
    </w:p>
    <w:p w14:paraId="5DD3CFC5" w14:textId="77777777" w:rsidR="00582608" w:rsidRDefault="00582608" w:rsidP="00582608">
      <w:pPr>
        <w:pStyle w:val="Psectionresults"/>
      </w:pPr>
      <w:r w:rsidRPr="00F16CD2">
        <w:t xml:space="preserve">Multiple-choice total marks:  </w:t>
      </w:r>
      <w:r w:rsidR="00500EE3">
        <w:t>10</w:t>
      </w:r>
    </w:p>
    <w:p w14:paraId="21D6A211" w14:textId="77777777" w:rsidR="00074F82" w:rsidRPr="008C1330" w:rsidRDefault="00074F82" w:rsidP="008C1330">
      <w:pPr>
        <w:pStyle w:val="Psectionheading"/>
      </w:pPr>
      <w:r w:rsidRPr="008C1330">
        <w:lastRenderedPageBreak/>
        <w:t>Short answer section</w:t>
      </w:r>
    </w:p>
    <w:p w14:paraId="4214366D" w14:textId="77777777" w:rsidR="00BB35FF" w:rsidRDefault="00BB35FF" w:rsidP="00BB35FF">
      <w:pPr>
        <w:pStyle w:val="Pquestionheadingsx1stafterhead"/>
      </w:pPr>
      <w:r w:rsidRPr="00DF7F34">
        <w:t xml:space="preserve">Question </w:t>
      </w:r>
      <w:r>
        <w:t>11</w:t>
      </w:r>
      <w:r w:rsidRPr="00DF7F34">
        <w:tab/>
      </w:r>
      <w:r>
        <w:rPr>
          <w:rStyle w:val="Cmarkslabel"/>
        </w:rPr>
        <w:t>11</w:t>
      </w:r>
      <w:r w:rsidRPr="00DF7F34">
        <w:rPr>
          <w:rStyle w:val="Cmarkslabel"/>
        </w:rPr>
        <w:t xml:space="preserve"> marks</w:t>
      </w:r>
      <w:r w:rsidRPr="00DF7F34">
        <w:tab/>
      </w:r>
    </w:p>
    <w:p w14:paraId="1C78BBAE" w14:textId="15852033" w:rsidR="006100BF" w:rsidRPr="00AC19F7" w:rsidRDefault="006100BF" w:rsidP="006100BF">
      <w:pPr>
        <w:pStyle w:val="Pquestiontextpartsa"/>
      </w:pPr>
      <w:r>
        <w:rPr>
          <w:rStyle w:val="Cquestionpartlabelbold"/>
        </w:rPr>
        <w:t>(a</w:t>
      </w:r>
      <w:r w:rsidRPr="00B13925">
        <w:rPr>
          <w:rStyle w:val="Cquestionpartlabelbold"/>
        </w:rPr>
        <w:t>)</w:t>
      </w:r>
      <w:r>
        <w:tab/>
      </w:r>
      <w:r w:rsidRPr="00AC19F7">
        <w:t xml:space="preserve">The general equation of a straight line is </w:t>
      </w:r>
      <w:r w:rsidR="000E1BB8">
        <w:rPr>
          <w:rStyle w:val="Cmathsexpressions"/>
        </w:rPr>
        <w:t>y = mx + b</w:t>
      </w:r>
      <w:r w:rsidRPr="00AC19F7">
        <w:t xml:space="preserve"> where </w:t>
      </w:r>
      <w:r w:rsidR="000E1BB8">
        <w:rPr>
          <w:rStyle w:val="Cmathsexpressions"/>
        </w:rPr>
        <w:t>m</w:t>
      </w:r>
      <w:r w:rsidRPr="00AC19F7">
        <w:t xml:space="preserve"> is the gradient of the line and </w:t>
      </w:r>
      <w:r w:rsidR="000E1BB8">
        <w:rPr>
          <w:rStyle w:val="Cmathsexpressions"/>
        </w:rPr>
        <w:t>b</w:t>
      </w:r>
      <w:r w:rsidRPr="00AC19F7">
        <w:t xml:space="preserve"> is the </w:t>
      </w:r>
      <w:r w:rsidRPr="000E1BB8">
        <w:rPr>
          <w:rStyle w:val="Cquestionpartlabelbold"/>
          <w:b w:val="0"/>
          <w:i/>
        </w:rPr>
        <w:t>y-intercept</w:t>
      </w:r>
      <w:r w:rsidRPr="00AC19F7">
        <w:t xml:space="preserve"> of the line.</w:t>
      </w:r>
    </w:p>
    <w:p w14:paraId="5EC4D202" w14:textId="77777777" w:rsidR="00074F82" w:rsidRPr="00AC19F7" w:rsidRDefault="00074F82" w:rsidP="006100BF">
      <w:pPr>
        <w:pStyle w:val="Pquestiontextpartsa"/>
      </w:pPr>
      <w:r w:rsidRPr="00B13925">
        <w:rPr>
          <w:rStyle w:val="Cquestionpartlabelbold"/>
        </w:rPr>
        <w:t>(</w:t>
      </w:r>
      <w:r w:rsidR="006100BF">
        <w:rPr>
          <w:rStyle w:val="Cquestionpartlabelbold"/>
        </w:rPr>
        <w:t>b</w:t>
      </w:r>
      <w:r w:rsidRPr="00B13925">
        <w:rPr>
          <w:rStyle w:val="Cquestionpartlabelbold"/>
        </w:rPr>
        <w:t>)</w:t>
      </w:r>
      <w:r w:rsidR="00B13925">
        <w:tab/>
      </w:r>
      <w:r w:rsidRPr="00AC19F7">
        <w:t xml:space="preserve">A </w:t>
      </w:r>
      <w:r w:rsidRPr="000E1BB8">
        <w:rPr>
          <w:rStyle w:val="Cquestionpartlabelbold"/>
          <w:b w:val="0"/>
          <w:i/>
        </w:rPr>
        <w:t>linear relationship</w:t>
      </w:r>
      <w:r w:rsidRPr="00AC19F7">
        <w:t xml:space="preserve"> exists between two variables when the graph of the relationship is a straight line.</w:t>
      </w:r>
    </w:p>
    <w:p w14:paraId="3FB981B9" w14:textId="77777777" w:rsidR="00074F82" w:rsidRPr="00AC19F7" w:rsidRDefault="00074F82" w:rsidP="008C1330">
      <w:pPr>
        <w:pStyle w:val="Pquestiontextpartsa"/>
      </w:pPr>
      <w:r w:rsidRPr="00B13925">
        <w:rPr>
          <w:rStyle w:val="Cquestionpartlabelbold"/>
        </w:rPr>
        <w:t>(</w:t>
      </w:r>
      <w:r w:rsidR="006100BF">
        <w:rPr>
          <w:rStyle w:val="Cquestionpartlabelbold"/>
        </w:rPr>
        <w:t>c</w:t>
      </w:r>
      <w:r w:rsidRPr="00B13925">
        <w:rPr>
          <w:rStyle w:val="Cquestionpartlabelbold"/>
        </w:rPr>
        <w:t>)</w:t>
      </w:r>
      <w:r w:rsidR="00B13925">
        <w:tab/>
      </w:r>
      <w:r w:rsidRPr="00AC19F7">
        <w:t xml:space="preserve">A linear relationship is described by a </w:t>
      </w:r>
      <w:r w:rsidRPr="000E1BB8">
        <w:rPr>
          <w:rStyle w:val="Cquestionpartlabelbold"/>
          <w:b w:val="0"/>
          <w:i/>
        </w:rPr>
        <w:t>linear equation</w:t>
      </w:r>
      <w:r w:rsidRPr="00AC19F7">
        <w:t>.</w:t>
      </w:r>
    </w:p>
    <w:p w14:paraId="4AB27EBB" w14:textId="77777777" w:rsidR="00074F82" w:rsidRPr="00AC19F7" w:rsidRDefault="00074F82" w:rsidP="008C1330">
      <w:pPr>
        <w:pStyle w:val="Pquestiontextpartsa"/>
      </w:pPr>
      <w:r w:rsidRPr="00B13925">
        <w:rPr>
          <w:rStyle w:val="Cquestionpartlabelbold"/>
        </w:rPr>
        <w:t>(</w:t>
      </w:r>
      <w:r w:rsidR="006100BF">
        <w:rPr>
          <w:rStyle w:val="Cquestionpartlabelbold"/>
        </w:rPr>
        <w:t>d</w:t>
      </w:r>
      <w:r w:rsidRPr="00B13925">
        <w:rPr>
          <w:rStyle w:val="Cquestionpartlabelbold"/>
        </w:rPr>
        <w:t>)</w:t>
      </w:r>
      <w:r w:rsidR="00B13925">
        <w:tab/>
      </w:r>
      <w:r w:rsidRPr="00AC19F7">
        <w:t xml:space="preserve">Linear equations can be solved by applying </w:t>
      </w:r>
      <w:r w:rsidRPr="000E1BB8">
        <w:rPr>
          <w:rStyle w:val="Cquestionpartlabelbold"/>
          <w:b w:val="0"/>
          <w:i/>
        </w:rPr>
        <w:t>inverse operations</w:t>
      </w:r>
      <w:r w:rsidRPr="00AC19F7">
        <w:t xml:space="preserve"> to both sides of the equation.</w:t>
      </w:r>
    </w:p>
    <w:p w14:paraId="3CB4B4AF" w14:textId="25B41654" w:rsidR="00074F82" w:rsidRPr="00AC19F7" w:rsidRDefault="00074F82" w:rsidP="008C1330">
      <w:pPr>
        <w:pStyle w:val="Pquestiontextpartsa"/>
      </w:pPr>
      <w:r w:rsidRPr="00B13925">
        <w:rPr>
          <w:rStyle w:val="Cquestionpartlabelbold"/>
        </w:rPr>
        <w:t>(</w:t>
      </w:r>
      <w:r w:rsidR="006100BF">
        <w:rPr>
          <w:rStyle w:val="Cquestionpartlabelbold"/>
        </w:rPr>
        <w:t>e</w:t>
      </w:r>
      <w:r w:rsidRPr="00B13925">
        <w:rPr>
          <w:rStyle w:val="Cquestionpartlabelbold"/>
        </w:rPr>
        <w:t>)</w:t>
      </w:r>
      <w:r w:rsidR="00B13925">
        <w:tab/>
      </w:r>
      <w:r w:rsidRPr="00AC19F7">
        <w:t xml:space="preserve">The </w:t>
      </w:r>
      <w:r w:rsidRPr="000E1BB8">
        <w:rPr>
          <w:rStyle w:val="Cquestionpartlabelbold"/>
          <w:b w:val="0"/>
          <w:i/>
        </w:rPr>
        <w:t>gradient</w:t>
      </w:r>
      <w:r w:rsidRPr="00AC19F7">
        <w:t xml:space="preserve"> of a line is a measure of its steepness</w:t>
      </w:r>
      <w:r w:rsidR="00890CB5">
        <w:t>,</w:t>
      </w:r>
      <w:r w:rsidRPr="00AC19F7">
        <w:t xml:space="preserve"> which can be evaluated by evaluating the fraction </w:t>
      </w:r>
      <w:r w:rsidRPr="000E1BB8">
        <w:rPr>
          <w:rStyle w:val="Cquestionpartlabelbold"/>
          <w:b w:val="0"/>
          <w:i/>
        </w:rPr>
        <w:t>rise over run</w:t>
      </w:r>
      <w:r w:rsidRPr="00AC19F7">
        <w:t>.</w:t>
      </w:r>
    </w:p>
    <w:p w14:paraId="7B8474DD" w14:textId="67417AF2" w:rsidR="00074F82" w:rsidRPr="00AC19F7" w:rsidRDefault="00074F82" w:rsidP="008C1330">
      <w:pPr>
        <w:pStyle w:val="Pquestiontextpartsa"/>
      </w:pPr>
      <w:r w:rsidRPr="00B13925">
        <w:rPr>
          <w:rStyle w:val="Cquestionpartlabelbold"/>
        </w:rPr>
        <w:t>(f)</w:t>
      </w:r>
      <w:r w:rsidR="00B13925">
        <w:tab/>
      </w:r>
      <w:r w:rsidRPr="00AC19F7">
        <w:t xml:space="preserve">Lines </w:t>
      </w:r>
      <w:r w:rsidR="002027EB">
        <w:t>that</w:t>
      </w:r>
      <w:r w:rsidRPr="00AC19F7">
        <w:t xml:space="preserve"> are </w:t>
      </w:r>
      <w:r w:rsidRPr="000E1BB8">
        <w:rPr>
          <w:rStyle w:val="Cquestionpartlabelbold"/>
          <w:b w:val="0"/>
          <w:i/>
        </w:rPr>
        <w:t>parallel</w:t>
      </w:r>
      <w:r w:rsidRPr="00AC19F7">
        <w:t xml:space="preserve"> have the same gradients. </w:t>
      </w:r>
    </w:p>
    <w:p w14:paraId="23843394" w14:textId="2B570E92" w:rsidR="00074F82" w:rsidRPr="00AC19F7" w:rsidRDefault="00074F82" w:rsidP="008C1330">
      <w:pPr>
        <w:pStyle w:val="Pquestiontextpartsa"/>
      </w:pPr>
      <w:r w:rsidRPr="00B13925">
        <w:rPr>
          <w:rStyle w:val="Cquestionpartlabelbold"/>
        </w:rPr>
        <w:t>(g)</w:t>
      </w:r>
      <w:r w:rsidR="00B13925">
        <w:tab/>
      </w:r>
      <w:r w:rsidRPr="00AC19F7">
        <w:t xml:space="preserve">Lines </w:t>
      </w:r>
      <w:r w:rsidR="002027EB">
        <w:t>that</w:t>
      </w:r>
      <w:r w:rsidRPr="00AC19F7">
        <w:t xml:space="preserve"> are </w:t>
      </w:r>
      <w:r w:rsidRPr="000E1BB8">
        <w:rPr>
          <w:rStyle w:val="Cquestionpartlabelbold"/>
          <w:b w:val="0"/>
          <w:i/>
        </w:rPr>
        <w:t>perpendicular</w:t>
      </w:r>
      <w:r w:rsidRPr="00AC19F7">
        <w:t xml:space="preserve"> meet each other at an angle of </w:t>
      </w:r>
      <w:r w:rsidR="0033689E">
        <w:t>90°</w:t>
      </w:r>
      <w:r w:rsidRPr="00AC19F7">
        <w:t>.</w:t>
      </w:r>
    </w:p>
    <w:p w14:paraId="21BB80D2" w14:textId="109F5BBA" w:rsidR="00074F82" w:rsidRPr="00AC19F7" w:rsidRDefault="00074F82" w:rsidP="008C1330">
      <w:pPr>
        <w:pStyle w:val="Pquestiontextpartsa"/>
      </w:pPr>
      <w:r w:rsidRPr="00B13925">
        <w:rPr>
          <w:rStyle w:val="Cquestionpartlabelbold"/>
        </w:rPr>
        <w:t>(h)</w:t>
      </w:r>
      <w:r w:rsidR="00B13925">
        <w:tab/>
      </w:r>
      <w:r w:rsidRPr="00AC19F7">
        <w:t xml:space="preserve">A linear equation has </w:t>
      </w:r>
      <w:r w:rsidRPr="000E1BB8">
        <w:rPr>
          <w:rStyle w:val="Cquestionpartlabelbold"/>
          <w:b w:val="0"/>
          <w:i/>
        </w:rPr>
        <w:t>one</w:t>
      </w:r>
      <w:r w:rsidRPr="00AC19F7">
        <w:t xml:space="preserve"> solution and a linear </w:t>
      </w:r>
      <w:r w:rsidR="00F158C9" w:rsidRPr="000E1BB8">
        <w:rPr>
          <w:rStyle w:val="Cquestionpartlabelbold"/>
          <w:b w:val="0"/>
          <w:i/>
        </w:rPr>
        <w:t>inequality</w:t>
      </w:r>
      <w:r w:rsidRPr="00AC19F7">
        <w:t xml:space="preserve"> has a range of solutions according to the inequality.</w:t>
      </w:r>
    </w:p>
    <w:p w14:paraId="3149B9C7" w14:textId="7778D936" w:rsidR="00BB35FF" w:rsidRDefault="00BB35FF" w:rsidP="00BB35FF">
      <w:pPr>
        <w:pStyle w:val="Pquestionheadingsx"/>
      </w:pPr>
      <w:r w:rsidRPr="00DF7F34">
        <w:t xml:space="preserve">Question </w:t>
      </w:r>
      <w:r>
        <w:t>12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>
        <w:tab/>
      </w:r>
      <w:r w:rsidR="0096103B">
        <w:t>[1.</w:t>
      </w:r>
      <w:r>
        <w:t xml:space="preserve">3, </w:t>
      </w:r>
      <w:r w:rsidR="0096103B">
        <w:t>1.</w:t>
      </w:r>
      <w:r>
        <w:t>4</w:t>
      </w:r>
      <w:r w:rsidRPr="00DF7F34">
        <w:t>]</w:t>
      </w:r>
    </w:p>
    <w:p w14:paraId="7468D7B0" w14:textId="159C8D10" w:rsidR="00074F82" w:rsidRPr="00AC19F7" w:rsidRDefault="000E1BB8" w:rsidP="008C1330">
      <w:pPr>
        <w:pStyle w:val="Pquestiontextmainstem"/>
      </w:pPr>
      <w:r>
        <w:t>Answers may vary.</w:t>
      </w:r>
    </w:p>
    <w:p w14:paraId="75277751" w14:textId="77777777" w:rsidR="006100BF" w:rsidRPr="00982E86" w:rsidRDefault="006100BF" w:rsidP="006100BF">
      <w:pPr>
        <w:pStyle w:val="Pquestiontextmainstem"/>
      </w:pPr>
      <w:r w:rsidRPr="00982E86">
        <w:t xml:space="preserve">Lines that are parallel to the line </w:t>
      </w:r>
      <w:r w:rsidRPr="00982E86">
        <w:rPr>
          <w:position w:val="-10"/>
        </w:rPr>
        <w:object w:dxaOrig="900" w:dyaOrig="320" w14:anchorId="2118F251">
          <v:shape id="_x0000_i1036" type="#_x0000_t75" style="width:44.55pt;height:16pt" o:ole="">
            <v:imagedata r:id="rId30" o:title=""/>
          </v:shape>
          <o:OLEObject Type="Embed" ProgID="Equation.DSMT4" ShapeID="_x0000_i1036" DrawAspect="Content" ObjectID="_1538835595" r:id="rId31"/>
        </w:object>
      </w:r>
      <w:r w:rsidRPr="00982E86">
        <w:t xml:space="preserve"> have a gradient of 1 and lines that are perpendicular to that line have a gradient of -1. The equations and graphs of the lines need to have these gradients and intercept the </w:t>
      </w:r>
      <w:r w:rsidRPr="003174BF">
        <w:rPr>
          <w:rStyle w:val="Cmathsexpressions"/>
        </w:rPr>
        <w:t>y</w:t>
      </w:r>
      <w:r w:rsidRPr="00982E86">
        <w:t>-axis at the position consistent with each equation.</w:t>
      </w:r>
    </w:p>
    <w:p w14:paraId="06194C59" w14:textId="0F253A8D" w:rsidR="00BB35FF" w:rsidRDefault="00BB35FF" w:rsidP="00BB35FF">
      <w:pPr>
        <w:pStyle w:val="Pquestionheadingsx"/>
      </w:pPr>
      <w:r w:rsidRPr="00DF7F34">
        <w:t xml:space="preserve">Question </w:t>
      </w:r>
      <w:r>
        <w:t>13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>
        <w:tab/>
      </w:r>
      <w:r w:rsidR="0096103B">
        <w:t>[1.</w:t>
      </w:r>
      <w:r>
        <w:t>1</w:t>
      </w:r>
      <w:r w:rsidRPr="00DF7F34">
        <w:t>]</w:t>
      </w:r>
    </w:p>
    <w:p w14:paraId="1392B7CB" w14:textId="2F653806" w:rsidR="006100BF" w:rsidRDefault="00BC3E57" w:rsidP="006100BF">
      <w:pPr>
        <w:pStyle w:val="Pquestiontextmainstem"/>
      </w:pPr>
      <w:r w:rsidRPr="00AE4B64">
        <w:rPr>
          <w:position w:val="-24"/>
          <w:sz w:val="20"/>
          <w:szCs w:val="20"/>
        </w:rPr>
        <w:object w:dxaOrig="1040" w:dyaOrig="620" w14:anchorId="4E783527">
          <v:shape id="_x0000_i1037" type="#_x0000_t75" style="width:52.55pt;height:32pt" o:ole="">
            <v:imagedata r:id="rId32" o:title=""/>
          </v:shape>
          <o:OLEObject Type="Embed" ProgID="Equation.DSMT4" ShapeID="_x0000_i1037" DrawAspect="Content" ObjectID="_1538835596" r:id="rId33"/>
        </w:object>
      </w:r>
      <w:r>
        <w:rPr>
          <w:position w:val="-24"/>
          <w:sz w:val="20"/>
          <w:szCs w:val="20"/>
        </w:rPr>
        <w:br/>
      </w:r>
      <w:r w:rsidR="006100BF" w:rsidRPr="00982E86">
        <w:t>7</w:t>
      </w:r>
      <w:r w:rsidR="006100BF" w:rsidRPr="003174BF">
        <w:rPr>
          <w:rStyle w:val="Cmathsexpressions"/>
        </w:rPr>
        <w:t>x</w:t>
      </w:r>
      <w:r w:rsidR="006100BF" w:rsidRPr="00982E86">
        <w:t xml:space="preserve"> – 2</w:t>
      </w:r>
      <w:r w:rsidR="006100BF">
        <w:t xml:space="preserve"> = 40</w:t>
      </w:r>
    </w:p>
    <w:p w14:paraId="7EA1A8D4" w14:textId="77777777" w:rsidR="006100BF" w:rsidRDefault="006100BF" w:rsidP="006100BF">
      <w:pPr>
        <w:pStyle w:val="Pquestiontextmainstem"/>
      </w:pPr>
      <w:r w:rsidRPr="00982E86">
        <w:t>7</w:t>
      </w:r>
      <w:r w:rsidRPr="003174BF">
        <w:rPr>
          <w:rStyle w:val="Cmathsexpressions"/>
        </w:rPr>
        <w:t>x</w:t>
      </w:r>
      <w:r w:rsidRPr="00982E86">
        <w:t xml:space="preserve"> = 42</w:t>
      </w:r>
    </w:p>
    <w:p w14:paraId="1AD6D52A" w14:textId="77777777" w:rsidR="006100BF" w:rsidRPr="00982E86" w:rsidRDefault="006100BF" w:rsidP="006100BF">
      <w:pPr>
        <w:pStyle w:val="Pquestiontextmainstem"/>
      </w:pPr>
      <w:r w:rsidRPr="003174BF">
        <w:rPr>
          <w:rStyle w:val="Cmathsexpressions"/>
        </w:rPr>
        <w:t>x</w:t>
      </w:r>
      <w:r w:rsidRPr="00982E86">
        <w:t xml:space="preserve"> = 6</w:t>
      </w:r>
    </w:p>
    <w:p w14:paraId="3EBC6162" w14:textId="21079D6F" w:rsidR="00BB35FF" w:rsidRDefault="00BB35FF" w:rsidP="00BB35FF">
      <w:pPr>
        <w:pStyle w:val="Pquestionheadingsx"/>
      </w:pPr>
      <w:r w:rsidRPr="00DF7F34">
        <w:t xml:space="preserve">Question </w:t>
      </w:r>
      <w:r>
        <w:t>14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>
        <w:tab/>
      </w:r>
      <w:r w:rsidR="0096103B">
        <w:t>[1.</w:t>
      </w:r>
      <w:r>
        <w:t>1</w:t>
      </w:r>
      <w:r w:rsidRPr="00DF7F34">
        <w:t>]</w:t>
      </w:r>
    </w:p>
    <w:p w14:paraId="5BF0BE1F" w14:textId="19CDE408" w:rsidR="006100BF" w:rsidRPr="00982E86" w:rsidRDefault="00BC3E57" w:rsidP="006100BF">
      <w:pPr>
        <w:pStyle w:val="Pquestiontextmainstem"/>
      </w:pPr>
      <w:r w:rsidRPr="00AE4B64">
        <w:rPr>
          <w:position w:val="-24"/>
          <w:sz w:val="20"/>
          <w:szCs w:val="20"/>
        </w:rPr>
        <w:object w:dxaOrig="1820" w:dyaOrig="620" w14:anchorId="37C34F7F">
          <v:shape id="_x0000_i1038" type="#_x0000_t75" style="width:90.3pt;height:32pt" o:ole="">
            <v:imagedata r:id="rId34" o:title=""/>
          </v:shape>
          <o:OLEObject Type="Embed" ProgID="Equation.DSMT4" ShapeID="_x0000_i1038" DrawAspect="Content" ObjectID="_1538835597" r:id="rId35"/>
        </w:object>
      </w:r>
      <w:r>
        <w:rPr>
          <w:position w:val="-24"/>
          <w:sz w:val="20"/>
          <w:szCs w:val="20"/>
        </w:rPr>
        <w:br/>
      </w:r>
      <w:r w:rsidR="006100BF" w:rsidRPr="006100BF">
        <w:t>5(3</w:t>
      </w:r>
      <w:r w:rsidR="006100BF" w:rsidRPr="003174BF">
        <w:rPr>
          <w:rStyle w:val="Cmathsexpressions"/>
        </w:rPr>
        <w:t>x</w:t>
      </w:r>
      <w:r w:rsidR="006100BF" w:rsidRPr="006100BF">
        <w:t xml:space="preserve"> + 1) + 4(2</w:t>
      </w:r>
      <w:r w:rsidR="006100BF" w:rsidRPr="003174BF">
        <w:rPr>
          <w:rStyle w:val="Cmathsexpressions"/>
        </w:rPr>
        <w:t>x</w:t>
      </w:r>
      <w:r w:rsidR="006100BF" w:rsidRPr="006100BF">
        <w:t xml:space="preserve"> + 3) = 40, 15</w:t>
      </w:r>
      <w:r w:rsidR="006100BF" w:rsidRPr="003174BF">
        <w:rPr>
          <w:rStyle w:val="Cmathsexpressions"/>
        </w:rPr>
        <w:t>x</w:t>
      </w:r>
      <w:r w:rsidR="006100BF" w:rsidRPr="006100BF">
        <w:t xml:space="preserve"> + 5 + 8</w:t>
      </w:r>
      <w:r w:rsidR="006100BF" w:rsidRPr="003174BF">
        <w:rPr>
          <w:rStyle w:val="Cmathsexpressions"/>
        </w:rPr>
        <w:t>x</w:t>
      </w:r>
      <w:r w:rsidR="006100BF" w:rsidRPr="00982E86">
        <w:t xml:space="preserve"> + 12 = 40</w:t>
      </w:r>
    </w:p>
    <w:p w14:paraId="3DBA9D14" w14:textId="77777777" w:rsidR="006100BF" w:rsidRPr="00982E86" w:rsidRDefault="006100BF" w:rsidP="006100BF">
      <w:pPr>
        <w:pStyle w:val="Pquestiontextmainstem"/>
      </w:pPr>
      <w:r w:rsidRPr="00982E86">
        <w:t>23</w:t>
      </w:r>
      <w:r w:rsidRPr="003174BF">
        <w:rPr>
          <w:rStyle w:val="Cmathsexpressions"/>
        </w:rPr>
        <w:t>x</w:t>
      </w:r>
      <w:r w:rsidRPr="00982E86">
        <w:t xml:space="preserve"> + 17 = 40</w:t>
      </w:r>
    </w:p>
    <w:p w14:paraId="3B28DEBC" w14:textId="77777777" w:rsidR="006100BF" w:rsidRDefault="006100BF" w:rsidP="006100BF">
      <w:pPr>
        <w:pStyle w:val="Pquestiontextmainstem"/>
      </w:pPr>
      <w:r w:rsidRPr="00982E86">
        <w:t>23</w:t>
      </w:r>
      <w:r w:rsidRPr="003174BF">
        <w:rPr>
          <w:rStyle w:val="Cmathsexpressions"/>
        </w:rPr>
        <w:t>x</w:t>
      </w:r>
      <w:r w:rsidRPr="00982E86">
        <w:t xml:space="preserve"> = 23</w:t>
      </w:r>
    </w:p>
    <w:p w14:paraId="4EA065FE" w14:textId="3013188D" w:rsidR="006100BF" w:rsidRPr="00982E86" w:rsidRDefault="006100BF" w:rsidP="006100BF">
      <w:pPr>
        <w:pStyle w:val="Pquestiontextmainstem"/>
      </w:pPr>
      <w:r w:rsidRPr="003174BF">
        <w:rPr>
          <w:rStyle w:val="Cmathsexpressions"/>
        </w:rPr>
        <w:t>x</w:t>
      </w:r>
      <w:r w:rsidRPr="00982E86">
        <w:t xml:space="preserve"> = 1</w:t>
      </w:r>
    </w:p>
    <w:p w14:paraId="7A75A500" w14:textId="05879445" w:rsidR="00BB35FF" w:rsidRDefault="00BB35FF" w:rsidP="00BB35FF">
      <w:pPr>
        <w:pStyle w:val="Pquestionheadingsx"/>
      </w:pPr>
      <w:r w:rsidRPr="00DF7F34">
        <w:t xml:space="preserve">Question </w:t>
      </w:r>
      <w:r>
        <w:t>15</w:t>
      </w:r>
      <w:r w:rsidRPr="00DF7F34">
        <w:tab/>
      </w:r>
      <w:r>
        <w:rPr>
          <w:rStyle w:val="Cmarkslabel"/>
        </w:rPr>
        <w:t>2</w:t>
      </w:r>
      <w:r w:rsidRPr="00DF7F34">
        <w:rPr>
          <w:rStyle w:val="Cmarkslabel"/>
        </w:rPr>
        <w:t xml:space="preserve"> marks</w:t>
      </w:r>
      <w:r>
        <w:tab/>
      </w:r>
      <w:r w:rsidR="0096103B">
        <w:t>[1.</w:t>
      </w:r>
      <w:r w:rsidRPr="00DF7F34">
        <w:t>2]</w:t>
      </w:r>
    </w:p>
    <w:p w14:paraId="0E47E824" w14:textId="77777777" w:rsidR="00074F82" w:rsidRPr="00AC19F7" w:rsidRDefault="000E1BB8" w:rsidP="00C60797">
      <w:pPr>
        <w:pStyle w:val="Pquestiontextmainstem"/>
      </w:pPr>
      <w:r w:rsidRPr="000E1BB8">
        <w:rPr>
          <w:position w:val="-30"/>
        </w:rPr>
        <w:object w:dxaOrig="2420" w:dyaOrig="680" w14:anchorId="5514CF23">
          <v:shape id="_x0000_i1039" type="#_x0000_t75" style="width:121.15pt;height:33.15pt" o:ole="">
            <v:imagedata r:id="rId36" o:title=""/>
          </v:shape>
          <o:OLEObject Type="Embed" ProgID="Equation.DSMT4" ShapeID="_x0000_i1039" DrawAspect="Content" ObjectID="_1538835598" r:id="rId37"/>
        </w:object>
      </w:r>
    </w:p>
    <w:p w14:paraId="77A1595C" w14:textId="3B264B7C" w:rsidR="00BB35FF" w:rsidRDefault="00BB35FF" w:rsidP="00BB35FF">
      <w:pPr>
        <w:pStyle w:val="Pquestionheadingsx"/>
      </w:pPr>
      <w:r w:rsidRPr="00DF7F34">
        <w:lastRenderedPageBreak/>
        <w:t xml:space="preserve">Question </w:t>
      </w:r>
      <w:r>
        <w:t>16</w:t>
      </w:r>
      <w:r w:rsidRPr="00DF7F34">
        <w:tab/>
      </w:r>
      <w:r>
        <w:rPr>
          <w:rStyle w:val="Cmarkslabel"/>
        </w:rPr>
        <w:t>2</w:t>
      </w:r>
      <w:r w:rsidRPr="00DF7F34">
        <w:rPr>
          <w:rStyle w:val="Cmarkslabel"/>
        </w:rPr>
        <w:t xml:space="preserve"> marks</w:t>
      </w:r>
      <w:r>
        <w:tab/>
      </w:r>
      <w:r w:rsidR="0096103B">
        <w:t>[1.</w:t>
      </w:r>
      <w:r>
        <w:t>3</w:t>
      </w:r>
      <w:r w:rsidRPr="00DF7F34">
        <w:t>]</w:t>
      </w:r>
    </w:p>
    <w:p w14:paraId="03EE05AD" w14:textId="77777777" w:rsidR="00074F82" w:rsidRPr="00AC19F7" w:rsidRDefault="004A3009" w:rsidP="00B15AFF">
      <w:r>
        <w:rPr>
          <w:noProof/>
        </w:rPr>
        <w:drawing>
          <wp:inline distT="0" distB="0" distL="0" distR="0" wp14:anchorId="1A5B5705" wp14:editId="3D262479">
            <wp:extent cx="850900" cy="1003300"/>
            <wp:effectExtent l="0" t="0" r="12700" b="12700"/>
            <wp:docPr id="18" name="Picture 18" descr="PM10_PR_SSb_4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PM10_PR_SSb_4_01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0900" cy="1003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5C7D03" w14:textId="4C1E4679" w:rsidR="00BB35FF" w:rsidRDefault="00BB35FF" w:rsidP="00BB35FF">
      <w:pPr>
        <w:pStyle w:val="Pquestionheadingsx"/>
      </w:pPr>
      <w:r w:rsidRPr="00DF7F34">
        <w:t xml:space="preserve">Question </w:t>
      </w:r>
      <w:r>
        <w:t>17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>
        <w:tab/>
      </w:r>
      <w:r w:rsidR="0096103B">
        <w:t>[1.</w:t>
      </w:r>
      <w:r>
        <w:t>4</w:t>
      </w:r>
      <w:r w:rsidRPr="00DF7F34">
        <w:t>]</w:t>
      </w:r>
    </w:p>
    <w:p w14:paraId="4034BAA6" w14:textId="5F4155CE" w:rsidR="00074F82" w:rsidRPr="00AC19F7" w:rsidRDefault="00074F82" w:rsidP="008C1330">
      <w:pPr>
        <w:pStyle w:val="Pquestiontextpartsa"/>
      </w:pPr>
      <w:r w:rsidRPr="00B13925">
        <w:rPr>
          <w:rStyle w:val="Cquestionpartlabelbold"/>
        </w:rPr>
        <w:t>(a)</w:t>
      </w:r>
      <w:r w:rsidR="00B13925">
        <w:tab/>
      </w:r>
      <w:r w:rsidRPr="00AC19F7">
        <w:t xml:space="preserve">The </w:t>
      </w:r>
      <w:r w:rsidR="00646157">
        <w:t xml:space="preserve">lines </w:t>
      </w:r>
      <w:r w:rsidR="00D1683B" w:rsidRPr="00982E86">
        <w:rPr>
          <w:position w:val="-10"/>
          <w:sz w:val="20"/>
          <w:szCs w:val="20"/>
        </w:rPr>
        <w:object w:dxaOrig="1040" w:dyaOrig="320" w14:anchorId="7B51FEA2">
          <v:shape id="_x0000_i1040" type="#_x0000_t75" style="width:52.55pt;height:16pt" o:ole="">
            <v:imagedata r:id="rId39" o:title=""/>
          </v:shape>
          <o:OLEObject Type="Embed" ProgID="Equation.DSMT4" ShapeID="_x0000_i1040" DrawAspect="Content" ObjectID="_1538835599" r:id="rId40"/>
        </w:object>
      </w:r>
      <w:r w:rsidR="00646157">
        <w:t xml:space="preserve"> or</w:t>
      </w:r>
      <w:r w:rsidR="00D1683B" w:rsidRPr="00AC19F7">
        <w:rPr>
          <w:position w:val="-24"/>
        </w:rPr>
        <w:object w:dxaOrig="1200" w:dyaOrig="640" w14:anchorId="13A29466">
          <v:shape id="_x0000_i1041" type="#_x0000_t75" style="width:60.55pt;height:32pt" o:ole="" fillcolor="window">
            <v:imagedata r:id="rId41" o:title=""/>
          </v:shape>
          <o:OLEObject Type="Embed" ProgID="Equation.DSMT4" ShapeID="_x0000_i1041" DrawAspect="Content" ObjectID="_1538835600" r:id="rId42"/>
        </w:object>
      </w:r>
      <w:r w:rsidR="00646157">
        <w:t xml:space="preserve"> and </w:t>
      </w:r>
      <w:r w:rsidR="00D1683B" w:rsidRPr="00982E86">
        <w:rPr>
          <w:position w:val="-24"/>
          <w:sz w:val="20"/>
          <w:szCs w:val="20"/>
        </w:rPr>
        <w:object w:dxaOrig="859" w:dyaOrig="620" w14:anchorId="5F23D728">
          <v:shape id="_x0000_i1042" type="#_x0000_t75" style="width:42.3pt;height:32pt" o:ole="" fillcolor="window">
            <v:imagedata r:id="rId43" o:title=""/>
          </v:shape>
          <o:OLEObject Type="Embed" ProgID="Equation.3" ShapeID="_x0000_i1042" DrawAspect="Content" ObjectID="_1538835601" r:id="rId44"/>
        </w:object>
      </w:r>
      <w:r w:rsidRPr="00AC19F7">
        <w:t xml:space="preserve"> </w:t>
      </w:r>
      <w:r w:rsidR="00646157">
        <w:t xml:space="preserve">have the same gradient </w:t>
      </w:r>
      <w:r w:rsidR="00D1683B">
        <w:t>so</w:t>
      </w:r>
      <w:r w:rsidRPr="00AC19F7">
        <w:t xml:space="preserve"> are parallel.</w:t>
      </w:r>
    </w:p>
    <w:p w14:paraId="41E954FC" w14:textId="7F4CD374" w:rsidR="00074F82" w:rsidRPr="00AC19F7" w:rsidRDefault="00074F82" w:rsidP="008C1330">
      <w:pPr>
        <w:pStyle w:val="Pquestiontextpartsa"/>
      </w:pPr>
      <w:r w:rsidRPr="00B13925">
        <w:rPr>
          <w:rStyle w:val="Cquestionpartlabelbold"/>
        </w:rPr>
        <w:t>(b)</w:t>
      </w:r>
      <w:r w:rsidR="00B13925">
        <w:tab/>
      </w:r>
      <w:r w:rsidRPr="00AC19F7">
        <w:t xml:space="preserve">The </w:t>
      </w:r>
      <w:r w:rsidR="00706847">
        <w:t>line</w:t>
      </w:r>
      <w:r w:rsidRPr="00AC19F7">
        <w:t xml:space="preserve"> </w:t>
      </w:r>
      <w:r w:rsidR="00706847">
        <w:t xml:space="preserve">with equation </w:t>
      </w:r>
      <w:r w:rsidR="00D1683B" w:rsidRPr="00982E86">
        <w:rPr>
          <w:position w:val="-10"/>
        </w:rPr>
        <w:object w:dxaOrig="1020" w:dyaOrig="320" w14:anchorId="7D020C05">
          <v:shape id="_x0000_i1043" type="#_x0000_t75" style="width:51.45pt;height:16pt" o:ole="">
            <v:imagedata r:id="rId45" o:title=""/>
          </v:shape>
          <o:OLEObject Type="Embed" ProgID="Equation.DSMT4" ShapeID="_x0000_i1043" DrawAspect="Content" ObjectID="_1538835602" r:id="rId46"/>
        </w:object>
      </w:r>
      <w:r w:rsidRPr="00AC19F7">
        <w:t xml:space="preserve"> </w:t>
      </w:r>
      <w:r w:rsidR="00706847">
        <w:t>or</w:t>
      </w:r>
      <w:r w:rsidRPr="00AC19F7">
        <w:t xml:space="preserve"> </w:t>
      </w:r>
      <w:r w:rsidR="00D1683B" w:rsidRPr="00AC19F7">
        <w:rPr>
          <w:position w:val="-24"/>
        </w:rPr>
        <w:object w:dxaOrig="1080" w:dyaOrig="640" w14:anchorId="52940AA2">
          <v:shape id="_x0000_i1044" type="#_x0000_t75" style="width:53.7pt;height:32pt" o:ole="">
            <v:imagedata r:id="rId47" o:title=""/>
          </v:shape>
          <o:OLEObject Type="Embed" ProgID="Equation.DSMT4" ShapeID="_x0000_i1044" DrawAspect="Content" ObjectID="_1538835603" r:id="rId48"/>
        </w:object>
      </w:r>
      <w:r w:rsidR="00706847">
        <w:t xml:space="preserve"> has a gradient of</w:t>
      </w:r>
      <w:r w:rsidRPr="00AC19F7">
        <w:t xml:space="preserve"> </w:t>
      </w:r>
      <w:r w:rsidR="00D1683B" w:rsidRPr="00AC19F7">
        <w:rPr>
          <w:position w:val="-24"/>
        </w:rPr>
        <w:object w:dxaOrig="220" w:dyaOrig="640" w14:anchorId="1468DB92">
          <v:shape id="_x0000_i1045" type="#_x0000_t75" style="width:10.3pt;height:32pt" o:ole="">
            <v:imagedata r:id="rId49" o:title=""/>
          </v:shape>
          <o:OLEObject Type="Embed" ProgID="Equation.DSMT4" ShapeID="_x0000_i1045" DrawAspect="Content" ObjectID="_1538835604" r:id="rId50"/>
        </w:object>
      </w:r>
      <w:r w:rsidR="00646157">
        <w:t xml:space="preserve">. </w:t>
      </w:r>
      <w:r w:rsidR="00706847">
        <w:t>The line with equation</w:t>
      </w:r>
      <w:r w:rsidR="00D1683B" w:rsidRPr="00982E86">
        <w:rPr>
          <w:position w:val="-10"/>
        </w:rPr>
        <w:object w:dxaOrig="1300" w:dyaOrig="320" w14:anchorId="15BC270A">
          <v:shape id="_x0000_i1046" type="#_x0000_t75" style="width:65.15pt;height:16pt" o:ole="">
            <v:imagedata r:id="rId51" o:title=""/>
          </v:shape>
          <o:OLEObject Type="Embed" ProgID="Equation.DSMT4" ShapeID="_x0000_i1046" DrawAspect="Content" ObjectID="_1538835605" r:id="rId52"/>
        </w:object>
      </w:r>
      <w:r w:rsidR="00706847">
        <w:t xml:space="preserve"> has a gradient of</w:t>
      </w:r>
      <w:r w:rsidR="00646157">
        <w:t xml:space="preserve"> -3. </w:t>
      </w:r>
      <w:r w:rsidR="00D1683B">
        <w:t>The product of the</w:t>
      </w:r>
      <w:r w:rsidRPr="00AC19F7">
        <w:t xml:space="preserve"> gradients is -1 </w:t>
      </w:r>
      <w:r w:rsidR="00D1683B">
        <w:t>so</w:t>
      </w:r>
      <w:r w:rsidRPr="00AC19F7">
        <w:t xml:space="preserve"> </w:t>
      </w:r>
      <w:r w:rsidR="00646157">
        <w:t xml:space="preserve">they </w:t>
      </w:r>
      <w:r w:rsidRPr="00AC19F7">
        <w:t>are perpendicular.</w:t>
      </w:r>
    </w:p>
    <w:p w14:paraId="2F6E29DB" w14:textId="64EDF69E" w:rsidR="00BB35FF" w:rsidRDefault="00BB35FF" w:rsidP="00BB35FF">
      <w:pPr>
        <w:pStyle w:val="Pquestionheadingsx"/>
      </w:pPr>
      <w:r w:rsidRPr="00DF7F34">
        <w:t xml:space="preserve">Question </w:t>
      </w:r>
      <w:r>
        <w:t>18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>
        <w:tab/>
      </w:r>
      <w:r w:rsidR="0096103B">
        <w:t>[1.</w:t>
      </w:r>
      <w:r>
        <w:t>5</w:t>
      </w:r>
      <w:r w:rsidRPr="00DF7F34">
        <w:t>]</w:t>
      </w:r>
    </w:p>
    <w:p w14:paraId="30487606" w14:textId="5986C7A5" w:rsidR="00E413CA" w:rsidRPr="00982E86" w:rsidRDefault="00074F82" w:rsidP="00E413CA">
      <w:pPr>
        <w:pStyle w:val="Pquestiontextpartsa"/>
      </w:pPr>
      <w:r w:rsidRPr="00B13925">
        <w:rPr>
          <w:rStyle w:val="Cquestionpartlabelbold"/>
        </w:rPr>
        <w:t>(a)</w:t>
      </w:r>
      <w:r w:rsidR="00B13925">
        <w:tab/>
      </w:r>
      <w:r w:rsidR="00012A4E" w:rsidRPr="00AE4B64">
        <w:t>4</w:t>
      </w:r>
      <w:r w:rsidR="00012A4E" w:rsidRPr="00512CA1">
        <w:rPr>
          <w:rStyle w:val="Cmathsexpressions"/>
        </w:rPr>
        <w:t>x</w:t>
      </w:r>
      <w:r w:rsidR="00012A4E" w:rsidRPr="00AE4B64">
        <w:t xml:space="preserve"> – 3 </w:t>
      </w:r>
      <w:r w:rsidR="00012A4E" w:rsidRPr="00AE4B64">
        <w:sym w:font="Symbol" w:char="F0A3"/>
      </w:r>
      <w:r w:rsidR="00012A4E" w:rsidRPr="00AE4B64">
        <w:t xml:space="preserve"> 17</w:t>
      </w:r>
      <w:r w:rsidR="00012A4E">
        <w:br/>
      </w:r>
      <w:r w:rsidR="00E413CA" w:rsidRPr="00E413CA">
        <w:t>4</w:t>
      </w:r>
      <w:r w:rsidR="00E413CA" w:rsidRPr="003174BF">
        <w:rPr>
          <w:rStyle w:val="Cmathsexpressions"/>
        </w:rPr>
        <w:t>x</w:t>
      </w:r>
      <w:r w:rsidR="00E413CA" w:rsidRPr="00982E86">
        <w:t xml:space="preserve"> </w:t>
      </w:r>
      <w:r w:rsidR="00E413CA" w:rsidRPr="00982E86">
        <w:sym w:font="Symbol" w:char="F0A3"/>
      </w:r>
      <w:r w:rsidR="00E413CA" w:rsidRPr="00982E86">
        <w:t xml:space="preserve"> 20</w:t>
      </w:r>
      <w:r w:rsidR="00E413CA">
        <w:br/>
      </w:r>
      <w:r w:rsidR="00E413CA" w:rsidRPr="003174BF">
        <w:rPr>
          <w:rStyle w:val="Cmathsexpressions"/>
        </w:rPr>
        <w:t>x</w:t>
      </w:r>
      <w:r w:rsidR="00E413CA" w:rsidRPr="00E413CA">
        <w:t xml:space="preserve"> </w:t>
      </w:r>
      <w:r w:rsidR="00E413CA" w:rsidRPr="00E413CA">
        <w:sym w:font="Symbol" w:char="F0A3"/>
      </w:r>
      <w:r w:rsidR="00E413CA" w:rsidRPr="00E413CA">
        <w:t xml:space="preserve"> 5</w:t>
      </w:r>
    </w:p>
    <w:p w14:paraId="66E4983F" w14:textId="374E1B73" w:rsidR="00074F82" w:rsidRPr="00AC19F7" w:rsidRDefault="00074F82" w:rsidP="00E413CA">
      <w:pPr>
        <w:pStyle w:val="Pquestiontextpartsa"/>
        <w:rPr>
          <w:szCs w:val="20"/>
        </w:rPr>
      </w:pPr>
      <w:r w:rsidRPr="00B13925">
        <w:rPr>
          <w:rStyle w:val="Cquestionpartlabelbold"/>
        </w:rPr>
        <w:t>(b)</w:t>
      </w:r>
      <w:r w:rsidR="00B13925">
        <w:tab/>
      </w:r>
      <w:r w:rsidR="00F01A2F" w:rsidRPr="00AE4B64">
        <w:t>6</w:t>
      </w:r>
      <w:r w:rsidR="00F01A2F" w:rsidRPr="00512CA1">
        <w:rPr>
          <w:rStyle w:val="Cmathsexpressions"/>
        </w:rPr>
        <w:t>x</w:t>
      </w:r>
      <w:r w:rsidR="00F01A2F" w:rsidRPr="00AE4B64">
        <w:t xml:space="preserve"> – 2 &gt; 10</w:t>
      </w:r>
      <w:r w:rsidR="00F01A2F">
        <w:br/>
      </w:r>
      <w:r w:rsidR="00E413CA">
        <w:t>6</w:t>
      </w:r>
      <w:r w:rsidRPr="00B13925">
        <w:rPr>
          <w:rStyle w:val="Cmathsexpressions"/>
        </w:rPr>
        <w:t>x</w:t>
      </w:r>
      <w:r w:rsidR="00E413CA">
        <w:t xml:space="preserve"> &gt; 12</w:t>
      </w:r>
      <w:r w:rsidR="00B13925">
        <w:br/>
      </w:r>
      <w:r w:rsidRPr="00B13925">
        <w:rPr>
          <w:rStyle w:val="Cmathsexpressions"/>
        </w:rPr>
        <w:t>x</w:t>
      </w:r>
      <w:r w:rsidR="00E413CA">
        <w:t xml:space="preserve"> &gt;</w:t>
      </w:r>
      <w:r w:rsidRPr="00AC19F7">
        <w:t xml:space="preserve"> 2</w:t>
      </w:r>
    </w:p>
    <w:p w14:paraId="6AB1A172" w14:textId="5D9F26E3" w:rsidR="00BB35FF" w:rsidRDefault="00BB35FF" w:rsidP="00BB35FF">
      <w:pPr>
        <w:pStyle w:val="Pquestionheadingsx"/>
      </w:pPr>
      <w:r w:rsidRPr="00DF7F34">
        <w:t xml:space="preserve">Question </w:t>
      </w:r>
      <w:r>
        <w:t>19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>
        <w:tab/>
      </w:r>
      <w:r w:rsidR="0096103B">
        <w:t>[1.</w:t>
      </w:r>
      <w:r>
        <w:t>6</w:t>
      </w:r>
      <w:r w:rsidRPr="00DF7F34">
        <w:t>]</w:t>
      </w:r>
    </w:p>
    <w:p w14:paraId="5EDDEF1A" w14:textId="77777777" w:rsidR="00646157" w:rsidRPr="00AE4B64" w:rsidRDefault="00646157" w:rsidP="00646157">
      <w:pPr>
        <w:pStyle w:val="Pquestiontextmainstem"/>
      </w:pPr>
      <w:r w:rsidRPr="002E5FB1">
        <w:rPr>
          <w:rStyle w:val="Cmathsexpressions"/>
        </w:rPr>
        <w:t>x</w:t>
      </w:r>
      <w:r w:rsidRPr="00AE4B64">
        <w:t xml:space="preserve"> = 2</w:t>
      </w:r>
      <w:r w:rsidRPr="002E5FB1">
        <w:rPr>
          <w:rStyle w:val="Cmathsexpressions"/>
        </w:rPr>
        <w:t>y</w:t>
      </w:r>
      <w:r w:rsidRPr="00AE4B64">
        <w:t xml:space="preserve"> + 4</w:t>
      </w:r>
    </w:p>
    <w:p w14:paraId="032A9AFB" w14:textId="77777777" w:rsidR="00646157" w:rsidRPr="00AE4B64" w:rsidRDefault="00646157" w:rsidP="00646157">
      <w:pPr>
        <w:pStyle w:val="Pquestiontextmainstem"/>
      </w:pPr>
      <w:r w:rsidRPr="00AE4B64">
        <w:t>2</w:t>
      </w:r>
      <w:r w:rsidRPr="002E5FB1">
        <w:rPr>
          <w:rStyle w:val="Cmathsexpressions"/>
        </w:rPr>
        <w:t>y</w:t>
      </w:r>
      <w:r w:rsidRPr="00AE4B64">
        <w:t xml:space="preserve"> – 4</w:t>
      </w:r>
      <w:r w:rsidRPr="002E5FB1">
        <w:rPr>
          <w:rStyle w:val="Cmathsexpressions"/>
        </w:rPr>
        <w:t>x</w:t>
      </w:r>
      <w:r w:rsidRPr="00AE4B64">
        <w:t xml:space="preserve"> = 2</w:t>
      </w:r>
    </w:p>
    <w:p w14:paraId="3B8B7638" w14:textId="10F1D1E5" w:rsidR="003174BF" w:rsidRPr="00982E86" w:rsidRDefault="003174BF" w:rsidP="003174BF">
      <w:pPr>
        <w:pStyle w:val="Pquestiontextmainstem"/>
      </w:pPr>
      <w:r w:rsidRPr="003174BF">
        <w:t>2</w:t>
      </w:r>
      <w:r w:rsidRPr="003174BF">
        <w:rPr>
          <w:rStyle w:val="Cmathsexpressions"/>
        </w:rPr>
        <w:t>y</w:t>
      </w:r>
      <w:r w:rsidRPr="003174BF">
        <w:t xml:space="preserve"> – 4(2</w:t>
      </w:r>
      <w:r w:rsidRPr="003174BF">
        <w:rPr>
          <w:rStyle w:val="Cmathsexpressions"/>
        </w:rPr>
        <w:t>y</w:t>
      </w:r>
      <w:r>
        <w:t xml:space="preserve"> + 4) = </w:t>
      </w:r>
      <w:r w:rsidR="000E1BB8">
        <w:t>2</w:t>
      </w:r>
    </w:p>
    <w:p w14:paraId="70431A15" w14:textId="77777777" w:rsidR="003174BF" w:rsidRPr="00982E86" w:rsidRDefault="003174BF" w:rsidP="003174BF">
      <w:pPr>
        <w:pStyle w:val="Pquestiontextmainstem"/>
      </w:pPr>
      <w:r w:rsidRPr="00982E86">
        <w:t>-6</w:t>
      </w:r>
      <w:r w:rsidRPr="003174BF">
        <w:rPr>
          <w:rStyle w:val="Cmathsexpressions"/>
        </w:rPr>
        <w:t>y</w:t>
      </w:r>
      <w:r w:rsidRPr="00982E86">
        <w:t xml:space="preserve"> – 16 = 2</w:t>
      </w:r>
    </w:p>
    <w:p w14:paraId="594C8C5E" w14:textId="77777777" w:rsidR="003174BF" w:rsidRPr="00982E86" w:rsidRDefault="003174BF" w:rsidP="003174BF">
      <w:pPr>
        <w:pStyle w:val="Pquestiontextmainstem"/>
      </w:pPr>
      <w:r w:rsidRPr="00982E86">
        <w:t>6</w:t>
      </w:r>
      <w:r w:rsidRPr="003174BF">
        <w:rPr>
          <w:rStyle w:val="Cmathsexpressions"/>
        </w:rPr>
        <w:t>y</w:t>
      </w:r>
      <w:r w:rsidRPr="00982E86">
        <w:t xml:space="preserve"> = -18</w:t>
      </w:r>
    </w:p>
    <w:p w14:paraId="68B1CBFC" w14:textId="77777777" w:rsidR="003174BF" w:rsidRPr="00982E86" w:rsidRDefault="003174BF" w:rsidP="003174BF">
      <w:pPr>
        <w:pStyle w:val="Pquestiontextmainstem"/>
      </w:pPr>
      <w:r w:rsidRPr="003174BF">
        <w:rPr>
          <w:rStyle w:val="Cmathsexpressions"/>
        </w:rPr>
        <w:t>y</w:t>
      </w:r>
      <w:r w:rsidRPr="00982E86">
        <w:t xml:space="preserve"> = -3</w:t>
      </w:r>
    </w:p>
    <w:p w14:paraId="07EB7A96" w14:textId="77777777" w:rsidR="003174BF" w:rsidRPr="00982E86" w:rsidRDefault="003174BF" w:rsidP="003174BF">
      <w:pPr>
        <w:pStyle w:val="Pquestiontextmainstem"/>
      </w:pPr>
      <w:r w:rsidRPr="003174BF">
        <w:rPr>
          <w:rStyle w:val="Cmathsexpressions"/>
        </w:rPr>
        <w:t>x</w:t>
      </w:r>
      <w:r w:rsidRPr="00982E86">
        <w:t xml:space="preserve"> = 2(-3) + 4 = -2</w:t>
      </w:r>
    </w:p>
    <w:p w14:paraId="6FCA7F84" w14:textId="77777777" w:rsidR="003174BF" w:rsidRPr="00982E86" w:rsidRDefault="003174BF" w:rsidP="003174BF">
      <w:pPr>
        <w:pStyle w:val="Pquestiontextmainstem"/>
      </w:pPr>
      <w:r w:rsidRPr="00982E86">
        <w:t>Solution: (-2, -3)</w:t>
      </w:r>
    </w:p>
    <w:p w14:paraId="468ADF8B" w14:textId="4DB3BFE0" w:rsidR="00BB35FF" w:rsidRDefault="00BB35FF" w:rsidP="00BB35FF">
      <w:pPr>
        <w:pStyle w:val="Pquestionheadingsx"/>
      </w:pPr>
      <w:r w:rsidRPr="00DF7F34">
        <w:t xml:space="preserve">Question </w:t>
      </w:r>
      <w:r>
        <w:t>20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>
        <w:tab/>
      </w:r>
      <w:r w:rsidR="0096103B">
        <w:t>[1.</w:t>
      </w:r>
      <w:r>
        <w:t>6</w:t>
      </w:r>
      <w:r w:rsidRPr="00DF7F34">
        <w:t>]</w:t>
      </w:r>
    </w:p>
    <w:p w14:paraId="33D4C972" w14:textId="77777777" w:rsidR="005149AD" w:rsidRPr="00AE4B64" w:rsidRDefault="005149AD" w:rsidP="005149AD">
      <w:pPr>
        <w:pStyle w:val="Pquestiontextmainstem"/>
      </w:pPr>
      <w:r w:rsidRPr="00AE4B64">
        <w:t>3</w:t>
      </w:r>
      <w:r w:rsidRPr="002E5FB1">
        <w:rPr>
          <w:rStyle w:val="Cmathsexpressions"/>
        </w:rPr>
        <w:t>x</w:t>
      </w:r>
      <w:r w:rsidRPr="00AE4B64">
        <w:t xml:space="preserve"> – 4</w:t>
      </w:r>
      <w:r w:rsidRPr="002E5FB1">
        <w:rPr>
          <w:rStyle w:val="Cmathsexpressions"/>
        </w:rPr>
        <w:t>y</w:t>
      </w:r>
      <w:r w:rsidRPr="00AE4B64">
        <w:t xml:space="preserve"> = 13</w:t>
      </w:r>
    </w:p>
    <w:p w14:paraId="0540DFE0" w14:textId="77777777" w:rsidR="005149AD" w:rsidRPr="00AE4B64" w:rsidRDefault="005149AD" w:rsidP="005149AD">
      <w:pPr>
        <w:pStyle w:val="Pquestiontextmainstem"/>
        <w:rPr>
          <w:color w:val="000000"/>
        </w:rPr>
      </w:pPr>
      <w:r w:rsidRPr="00AE4B64">
        <w:t>5</w:t>
      </w:r>
      <w:r w:rsidRPr="002E5FB1">
        <w:rPr>
          <w:rStyle w:val="Cmathsexpressions"/>
        </w:rPr>
        <w:t>x</w:t>
      </w:r>
      <w:r w:rsidRPr="00AE4B64">
        <w:t xml:space="preserve"> + 3</w:t>
      </w:r>
      <w:r w:rsidRPr="002E5FB1">
        <w:rPr>
          <w:rStyle w:val="Cmathsexpressions"/>
        </w:rPr>
        <w:t>y</w:t>
      </w:r>
      <w:r w:rsidRPr="00AE4B64">
        <w:t xml:space="preserve"> = 12</w:t>
      </w:r>
    </w:p>
    <w:p w14:paraId="58AEA33F" w14:textId="77777777" w:rsidR="003174BF" w:rsidRPr="00982E86" w:rsidRDefault="003174BF" w:rsidP="003174BF">
      <w:pPr>
        <w:pStyle w:val="Pquestiontextmainstem"/>
      </w:pPr>
      <w:r w:rsidRPr="003174BF">
        <w:t>9</w:t>
      </w:r>
      <w:r w:rsidRPr="003174BF">
        <w:rPr>
          <w:rStyle w:val="Cmathsexpressions"/>
        </w:rPr>
        <w:t>x</w:t>
      </w:r>
      <w:r w:rsidRPr="003174BF">
        <w:t xml:space="preserve"> – 12</w:t>
      </w:r>
      <w:r w:rsidRPr="003174BF">
        <w:rPr>
          <w:rStyle w:val="Cmathsexpressions"/>
        </w:rPr>
        <w:t>y</w:t>
      </w:r>
      <w:r w:rsidRPr="00982E86">
        <w:t xml:space="preserve"> = 39</w:t>
      </w:r>
    </w:p>
    <w:p w14:paraId="3EB99A3A" w14:textId="77777777" w:rsidR="003174BF" w:rsidRPr="00982E86" w:rsidRDefault="003174BF" w:rsidP="003174BF">
      <w:pPr>
        <w:pStyle w:val="Pquestiontextmainstem"/>
      </w:pPr>
      <w:r w:rsidRPr="00982E86">
        <w:t>20</w:t>
      </w:r>
      <w:r w:rsidRPr="003174BF">
        <w:rPr>
          <w:rStyle w:val="Cmathsexpressions"/>
        </w:rPr>
        <w:t>x</w:t>
      </w:r>
      <w:r w:rsidRPr="003174BF">
        <w:t xml:space="preserve"> + 12</w:t>
      </w:r>
      <w:r w:rsidRPr="003174BF">
        <w:rPr>
          <w:rStyle w:val="Cmathsexpressions"/>
        </w:rPr>
        <w:t>y</w:t>
      </w:r>
      <w:r w:rsidRPr="00982E86">
        <w:t xml:space="preserve"> = 48 </w:t>
      </w:r>
    </w:p>
    <w:p w14:paraId="715E83F3" w14:textId="77777777" w:rsidR="003174BF" w:rsidRPr="00982E86" w:rsidRDefault="003174BF" w:rsidP="003174BF">
      <w:pPr>
        <w:pStyle w:val="Pquestiontextmainstem"/>
      </w:pPr>
      <w:r w:rsidRPr="00982E86">
        <w:t>29</w:t>
      </w:r>
      <w:r w:rsidRPr="003174BF">
        <w:rPr>
          <w:rStyle w:val="Cmathsexpressions"/>
        </w:rPr>
        <w:t>x</w:t>
      </w:r>
      <w:r w:rsidRPr="003174BF">
        <w:t xml:space="preserve"> = 87, so </w:t>
      </w:r>
      <w:r w:rsidRPr="003174BF">
        <w:rPr>
          <w:rStyle w:val="Cmathsexpressions"/>
        </w:rPr>
        <w:t>x</w:t>
      </w:r>
      <w:r w:rsidRPr="00982E86">
        <w:t xml:space="preserve"> = 3</w:t>
      </w:r>
    </w:p>
    <w:p w14:paraId="51F8FC29" w14:textId="77777777" w:rsidR="003174BF" w:rsidRPr="00982E86" w:rsidRDefault="003174BF" w:rsidP="003174BF">
      <w:pPr>
        <w:pStyle w:val="Pquestiontextmainstem"/>
      </w:pPr>
      <w:r w:rsidRPr="00982E86">
        <w:t xml:space="preserve">Hence </w:t>
      </w:r>
      <w:r w:rsidRPr="003174BF">
        <w:rPr>
          <w:rStyle w:val="Cmathsexpressions"/>
        </w:rPr>
        <w:t>y</w:t>
      </w:r>
      <w:r w:rsidRPr="00982E86">
        <w:t xml:space="preserve"> = -1</w:t>
      </w:r>
    </w:p>
    <w:p w14:paraId="57EE8689" w14:textId="77777777" w:rsidR="003174BF" w:rsidRPr="00982E86" w:rsidRDefault="003174BF" w:rsidP="003174BF">
      <w:pPr>
        <w:pStyle w:val="Pquestiontextmainstem"/>
      </w:pPr>
      <w:r w:rsidRPr="00982E86">
        <w:t>Solution: (3, -1)</w:t>
      </w:r>
    </w:p>
    <w:p w14:paraId="76513ABE" w14:textId="77777777" w:rsidR="005149AD" w:rsidRPr="00B15AFF" w:rsidRDefault="005149AD" w:rsidP="00B15AFF">
      <w:pPr>
        <w:pStyle w:val="Psectionresults"/>
      </w:pPr>
    </w:p>
    <w:p w14:paraId="5A7B45FE" w14:textId="15BB885F" w:rsidR="00BB35FF" w:rsidRDefault="00BB35FF" w:rsidP="00BB35FF">
      <w:pPr>
        <w:pStyle w:val="Pquestionheadingsx1stafterhead"/>
      </w:pPr>
      <w:r w:rsidRPr="00DF7F34">
        <w:lastRenderedPageBreak/>
        <w:t xml:space="preserve">Question </w:t>
      </w:r>
      <w:r>
        <w:t>21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>
        <w:tab/>
      </w:r>
      <w:r w:rsidR="0096103B">
        <w:t>[1.</w:t>
      </w:r>
      <w:r>
        <w:t>1</w:t>
      </w:r>
      <w:r w:rsidRPr="00DF7F34">
        <w:t>]</w:t>
      </w:r>
    </w:p>
    <w:p w14:paraId="4638F964" w14:textId="77777777" w:rsidR="00BB35FF" w:rsidRPr="006F14E6" w:rsidRDefault="007F2F55" w:rsidP="00BB35FF">
      <w:pPr>
        <w:pStyle w:val="Pquestiontextmainstem"/>
      </w:pPr>
      <w:r w:rsidRPr="00F9628A">
        <w:rPr>
          <w:position w:val="-76"/>
          <w:sz w:val="20"/>
          <w:szCs w:val="20"/>
        </w:rPr>
        <w:object w:dxaOrig="2120" w:dyaOrig="2120" w14:anchorId="6E326A8B">
          <v:shape id="_x0000_i1047" type="#_x0000_t75" style="width:105.15pt;height:105.15pt" o:ole="">
            <v:imagedata r:id="rId53" o:title=""/>
          </v:shape>
          <o:OLEObject Type="Embed" ProgID="Equation.DSMT4" ShapeID="_x0000_i1047" DrawAspect="Content" ObjectID="_1538835606" r:id="rId54"/>
        </w:object>
      </w:r>
      <w:r w:rsidR="00BB35FF" w:rsidRPr="006F14E6">
        <w:t xml:space="preserve"> </w:t>
      </w:r>
    </w:p>
    <w:p w14:paraId="12C43C2F" w14:textId="77777777" w:rsidR="00BB35FF" w:rsidRPr="006F14E6" w:rsidRDefault="00E912D9" w:rsidP="00BB35FF">
      <w:pPr>
        <w:pStyle w:val="Pquestiontextmainstem"/>
      </w:pPr>
      <w:r w:rsidRPr="00982E86">
        <w:rPr>
          <w:position w:val="-54"/>
          <w:sz w:val="20"/>
          <w:szCs w:val="20"/>
        </w:rPr>
        <w:object w:dxaOrig="1280" w:dyaOrig="1560" w14:anchorId="1F2E5461">
          <v:shape id="_x0000_i1048" type="#_x0000_t75" style="width:64pt;height:77.7pt" o:ole="">
            <v:imagedata r:id="rId55" o:title=""/>
          </v:shape>
          <o:OLEObject Type="Embed" ProgID="Equation.DSMT4" ShapeID="_x0000_i1048" DrawAspect="Content" ObjectID="_1538835607" r:id="rId56"/>
        </w:object>
      </w:r>
    </w:p>
    <w:p w14:paraId="738EA2E2" w14:textId="0262F5E3" w:rsidR="00E912D9" w:rsidRPr="00982E86" w:rsidRDefault="007F2F55" w:rsidP="00E912D9">
      <w:pPr>
        <w:pStyle w:val="Pquestiontextmainstem"/>
      </w:pPr>
      <w:r>
        <w:t>4</w:t>
      </w:r>
      <w:r w:rsidR="00E912D9" w:rsidRPr="00F24F26">
        <w:rPr>
          <w:rStyle w:val="Cmathsexpressions"/>
        </w:rPr>
        <w:t>x</w:t>
      </w:r>
      <w:r>
        <w:t xml:space="preserve"> – 2 = 4 × 6 –</w:t>
      </w:r>
      <w:r w:rsidR="00E912D9" w:rsidRPr="00982E86">
        <w:t xml:space="preserve"> 2</w:t>
      </w:r>
      <w:r>
        <w:t xml:space="preserve"> = 22</w:t>
      </w:r>
    </w:p>
    <w:p w14:paraId="447E47F8" w14:textId="7767236D" w:rsidR="00734BCD" w:rsidRDefault="00E912D9" w:rsidP="0096103B">
      <w:pPr>
        <w:pStyle w:val="Pquestiontextmainstem"/>
      </w:pPr>
      <w:r w:rsidRPr="003174BF">
        <w:t xml:space="preserve">The dimensions are: two </w:t>
      </w:r>
      <w:r w:rsidR="007F2F55">
        <w:t>sides of 1 cm and one side of 22</w:t>
      </w:r>
      <w:r w:rsidRPr="003174BF">
        <w:t xml:space="preserve"> cm.</w:t>
      </w:r>
      <w:r w:rsidR="00734BCD">
        <w:br/>
        <w:t>These lengths are not possible for a real triangle.</w:t>
      </w:r>
    </w:p>
    <w:p w14:paraId="206EC429" w14:textId="77777777" w:rsidR="00C8018B" w:rsidRDefault="00C8018B" w:rsidP="00C8018B">
      <w:pPr>
        <w:pStyle w:val="Psectionresults"/>
      </w:pPr>
      <w:r>
        <w:t>Short answer total:_________/45</w:t>
      </w:r>
    </w:p>
    <w:p w14:paraId="17827411" w14:textId="77777777" w:rsidR="006F6B31" w:rsidRPr="00AC19F7" w:rsidRDefault="006F6B31" w:rsidP="006F6B31">
      <w:pPr>
        <w:pStyle w:val="Psectionheading"/>
        <w:pageBreakBefore w:val="0"/>
      </w:pPr>
      <w:r w:rsidRPr="00AC19F7">
        <w:t>Extended answer section</w:t>
      </w:r>
    </w:p>
    <w:p w14:paraId="569EDA99" w14:textId="1F8B9B8D" w:rsidR="00BB35FF" w:rsidRPr="00280E0F" w:rsidRDefault="00BB35FF" w:rsidP="00E912D9">
      <w:pPr>
        <w:pStyle w:val="Pquestionheadingsx"/>
      </w:pPr>
      <w:r w:rsidRPr="00DF7F34">
        <w:t xml:space="preserve">Question </w:t>
      </w:r>
      <w:r>
        <w:t>22</w:t>
      </w:r>
      <w:r w:rsidRPr="00DF7F34">
        <w:tab/>
      </w:r>
      <w:r w:rsidR="006F6B31">
        <w:rPr>
          <w:rStyle w:val="Cmarkslabel"/>
        </w:rPr>
        <w:t>6</w:t>
      </w:r>
      <w:r w:rsidRPr="00DF7F34">
        <w:rPr>
          <w:rStyle w:val="Cmarkslabel"/>
        </w:rPr>
        <w:t xml:space="preserve"> marks</w:t>
      </w:r>
      <w:r w:rsidRPr="00DF7F34">
        <w:tab/>
      </w:r>
      <w:r w:rsidR="0096103B">
        <w:t>[1.</w:t>
      </w:r>
      <w:r w:rsidRPr="00280E0F">
        <w:t xml:space="preserve">2, </w:t>
      </w:r>
      <w:r w:rsidR="0096103B">
        <w:t>1.</w:t>
      </w:r>
      <w:r w:rsidRPr="00280E0F">
        <w:t xml:space="preserve">3, </w:t>
      </w:r>
      <w:r w:rsidR="0096103B">
        <w:t>1.</w:t>
      </w:r>
      <w:r w:rsidRPr="00280E0F">
        <w:t>4]</w:t>
      </w:r>
    </w:p>
    <w:p w14:paraId="2735106D" w14:textId="77777777" w:rsidR="00074F82" w:rsidRPr="00AC19F7" w:rsidRDefault="00074F82" w:rsidP="008C1330">
      <w:pPr>
        <w:pStyle w:val="Pquestiontextpartsa"/>
      </w:pPr>
      <w:r w:rsidRPr="00B13925">
        <w:rPr>
          <w:rStyle w:val="Cquestionpartlabelbold"/>
        </w:rPr>
        <w:t>(a)</w:t>
      </w:r>
      <w:r w:rsidR="00B13925">
        <w:tab/>
      </w:r>
      <w:r w:rsidR="004A3009">
        <w:rPr>
          <w:noProof/>
        </w:rPr>
        <w:drawing>
          <wp:inline distT="0" distB="0" distL="0" distR="0" wp14:anchorId="4F67C6B5" wp14:editId="5B3EF3CE">
            <wp:extent cx="2946400" cy="2692400"/>
            <wp:effectExtent l="0" t="0" r="0" b="0"/>
            <wp:docPr id="28" name="Picture 28" descr="PM10_PR_SSa4_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PM10_PR_SSa4_2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6400" cy="269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C3EE34" w14:textId="77777777" w:rsidR="00074F82" w:rsidRPr="00AC19F7" w:rsidRDefault="00074F82" w:rsidP="008C1330">
      <w:pPr>
        <w:pStyle w:val="Pquestiontextpartsa"/>
      </w:pPr>
      <w:r w:rsidRPr="00B13925">
        <w:rPr>
          <w:rStyle w:val="Cquestionpartlabelbold"/>
        </w:rPr>
        <w:t>(b)</w:t>
      </w:r>
      <w:r w:rsidR="00B13925">
        <w:tab/>
      </w:r>
      <w:r w:rsidRPr="00AC19F7">
        <w:t xml:space="preserve">Gradient = </w:t>
      </w:r>
      <w:r w:rsidR="003174BF" w:rsidRPr="003174BF">
        <w:rPr>
          <w:position w:val="-24"/>
        </w:rPr>
        <w:object w:dxaOrig="340" w:dyaOrig="640" w14:anchorId="191C0ED0">
          <v:shape id="_x0000_i1049" type="#_x0000_t75" style="width:18.3pt;height:32pt" o:ole="">
            <v:imagedata r:id="rId58" o:title=""/>
          </v:shape>
          <o:OLEObject Type="Embed" ProgID="Equation.DSMT4" ShapeID="_x0000_i1049" DrawAspect="Content" ObjectID="_1538835608" r:id="rId59"/>
        </w:object>
      </w:r>
      <w:r w:rsidRPr="00AC19F7">
        <w:t xml:space="preserve">, hence rate of descent is </w:t>
      </w:r>
      <w:r w:rsidR="003174BF" w:rsidRPr="00AC19F7">
        <w:rPr>
          <w:position w:val="-24"/>
        </w:rPr>
        <w:object w:dxaOrig="660" w:dyaOrig="640" w14:anchorId="64710765">
          <v:shape id="_x0000_i1050" type="#_x0000_t75" style="width:32pt;height:32pt" o:ole="">
            <v:imagedata r:id="rId60" o:title=""/>
          </v:shape>
          <o:OLEObject Type="Embed" ProgID="Equation.DSMT4" ShapeID="_x0000_i1050" DrawAspect="Content" ObjectID="_1538835609" r:id="rId61"/>
        </w:object>
      </w:r>
    </w:p>
    <w:p w14:paraId="2C961B1B" w14:textId="77777777" w:rsidR="00074F82" w:rsidRPr="00AC19F7" w:rsidRDefault="00074F82" w:rsidP="008C1330">
      <w:pPr>
        <w:pStyle w:val="Pquestiontextpartsa"/>
      </w:pPr>
      <w:r w:rsidRPr="00B13925">
        <w:rPr>
          <w:rStyle w:val="Cquestionpartlabelbold"/>
        </w:rPr>
        <w:t>(c)</w:t>
      </w:r>
      <w:r w:rsidR="00B13925">
        <w:rPr>
          <w:rStyle w:val="Cquestionpartlabelbold"/>
        </w:rPr>
        <w:tab/>
      </w:r>
      <w:r w:rsidR="003174BF" w:rsidRPr="00AC19F7">
        <w:rPr>
          <w:position w:val="-24"/>
        </w:rPr>
        <w:object w:dxaOrig="1220" w:dyaOrig="640" w14:anchorId="5F35929E">
          <v:shape id="_x0000_i1051" type="#_x0000_t75" style="width:60.55pt;height:32pt" o:ole="">
            <v:imagedata r:id="rId62" o:title=""/>
          </v:shape>
          <o:OLEObject Type="Embed" ProgID="Equation.DSMT4" ShapeID="_x0000_i1051" DrawAspect="Content" ObjectID="_1538835610" r:id="rId63"/>
        </w:object>
      </w:r>
    </w:p>
    <w:p w14:paraId="159AA8F6" w14:textId="77777777" w:rsidR="00074F82" w:rsidRPr="00AC19F7" w:rsidRDefault="00074F82" w:rsidP="008C1330">
      <w:pPr>
        <w:pStyle w:val="Pquestiontextpartsa"/>
      </w:pPr>
      <w:r w:rsidRPr="00B13925">
        <w:rPr>
          <w:rStyle w:val="Cquestionpartlabelbold"/>
        </w:rPr>
        <w:t>(d)</w:t>
      </w:r>
      <w:r w:rsidR="00B13925">
        <w:tab/>
      </w:r>
      <w:r w:rsidRPr="00AC19F7">
        <w:t>The elevator is 44 m high.</w:t>
      </w:r>
    </w:p>
    <w:p w14:paraId="6950AA26" w14:textId="1ADE1260" w:rsidR="00BB35FF" w:rsidRDefault="00BB35FF" w:rsidP="00BB35FF">
      <w:pPr>
        <w:pStyle w:val="Pquestionheadingsx"/>
      </w:pPr>
      <w:r w:rsidRPr="00DF7F34">
        <w:lastRenderedPageBreak/>
        <w:t xml:space="preserve">Question </w:t>
      </w:r>
      <w:r>
        <w:t>23</w:t>
      </w:r>
      <w:r w:rsidRPr="00DF7F34">
        <w:tab/>
      </w:r>
      <w:r>
        <w:rPr>
          <w:rStyle w:val="Cmarkslabel"/>
        </w:rPr>
        <w:t>10</w:t>
      </w:r>
      <w:r w:rsidRPr="00DF7F34">
        <w:rPr>
          <w:rStyle w:val="Cmarkslabel"/>
        </w:rPr>
        <w:t xml:space="preserve"> marks</w:t>
      </w:r>
      <w:r w:rsidRPr="00DF7F34">
        <w:tab/>
      </w:r>
      <w:r w:rsidR="0096103B">
        <w:t>[1.</w:t>
      </w:r>
      <w:r w:rsidRPr="00DF7F34">
        <w:t>2</w:t>
      </w:r>
      <w:r>
        <w:t xml:space="preserve">, </w:t>
      </w:r>
      <w:r w:rsidR="0096103B">
        <w:t>1.</w:t>
      </w:r>
      <w:r>
        <w:t xml:space="preserve">3, </w:t>
      </w:r>
      <w:r w:rsidR="0096103B">
        <w:t>1.</w:t>
      </w:r>
      <w:r>
        <w:t>4</w:t>
      </w:r>
      <w:r w:rsidRPr="00DF7F34">
        <w:t>]</w:t>
      </w:r>
    </w:p>
    <w:p w14:paraId="569C6A44" w14:textId="68E1285D" w:rsidR="00074F82" w:rsidRPr="008C1330" w:rsidRDefault="00074F82" w:rsidP="00B15AFF">
      <w:pPr>
        <w:pStyle w:val="Pquestiontextpartsa"/>
      </w:pPr>
      <w:r w:rsidRPr="008C1330">
        <w:rPr>
          <w:rStyle w:val="Cquestionpartlabelbold"/>
        </w:rPr>
        <w:t>(a)</w:t>
      </w:r>
      <w:r w:rsidR="001B440B">
        <w:rPr>
          <w:rStyle w:val="Cquestionpartlabelbold"/>
        </w:rPr>
        <w:t xml:space="preserve">, </w:t>
      </w:r>
      <w:r w:rsidR="001B440B" w:rsidRPr="00B13925">
        <w:rPr>
          <w:rStyle w:val="Cquestionpartlabelbold"/>
        </w:rPr>
        <w:t>(b)</w:t>
      </w:r>
      <w:r w:rsidR="001B440B">
        <w:rPr>
          <w:rStyle w:val="Cquestionpartlabelbold"/>
        </w:rPr>
        <w:tab/>
      </w:r>
      <w:r w:rsidR="001B440B" w:rsidRPr="00B13925">
        <w:rPr>
          <w:rStyle w:val="Cquestionpartlabelbold"/>
        </w:rPr>
        <w:t>(i)</w:t>
      </w:r>
      <w:r w:rsidR="001B440B">
        <w:rPr>
          <w:rStyle w:val="Cquestionpartlabelbold"/>
        </w:rPr>
        <w:t xml:space="preserve">, </w:t>
      </w:r>
      <w:r w:rsidR="001B440B" w:rsidRPr="00B13925">
        <w:rPr>
          <w:rStyle w:val="Cquestionpartlabelbold"/>
        </w:rPr>
        <w:t>(</w:t>
      </w:r>
      <w:r w:rsidR="001B440B">
        <w:rPr>
          <w:rStyle w:val="Cquestionpartlabelbold"/>
        </w:rPr>
        <w:t>c</w:t>
      </w:r>
      <w:r w:rsidR="001B440B" w:rsidRPr="00B13925">
        <w:rPr>
          <w:rStyle w:val="Cquestionpartlabelbold"/>
        </w:rPr>
        <w:t>)</w:t>
      </w:r>
      <w:r w:rsidR="001B440B">
        <w:rPr>
          <w:rStyle w:val="Cquestionpartlabelbold"/>
        </w:rPr>
        <w:tab/>
      </w:r>
      <w:r w:rsidR="001B440B" w:rsidRPr="00B13925">
        <w:rPr>
          <w:rStyle w:val="Cquestionpartlabelbold"/>
        </w:rPr>
        <w:t>(i)</w:t>
      </w:r>
      <w:r w:rsidR="008C1330">
        <w:tab/>
      </w:r>
      <w:r w:rsidR="004A3009">
        <w:rPr>
          <w:noProof/>
        </w:rPr>
        <w:drawing>
          <wp:inline distT="0" distB="0" distL="0" distR="0" wp14:anchorId="2546AAF1" wp14:editId="2318967A">
            <wp:extent cx="2908300" cy="2540000"/>
            <wp:effectExtent l="0" t="0" r="12700" b="0"/>
            <wp:docPr id="32" name="Picture 32" descr="PM10_PR_SSb_4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PM10_PR_SSb_4_03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8300" cy="2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A59336" w14:textId="77777777" w:rsidR="00074F82" w:rsidRPr="00AC19F7" w:rsidRDefault="00074F82" w:rsidP="008C1330">
      <w:pPr>
        <w:pStyle w:val="Pquestiontextpartsai"/>
      </w:pPr>
      <w:r w:rsidRPr="00B13925">
        <w:rPr>
          <w:rStyle w:val="Cquestionpartlabelbold"/>
        </w:rPr>
        <w:t>(b)</w:t>
      </w:r>
      <w:r w:rsidR="00582608">
        <w:rPr>
          <w:rStyle w:val="Cquestionpartlabelbold"/>
        </w:rPr>
        <w:tab/>
      </w:r>
      <w:r w:rsidRPr="00B13925">
        <w:rPr>
          <w:rStyle w:val="Cquestionpartlabelbold"/>
        </w:rPr>
        <w:t>(i)</w:t>
      </w:r>
      <w:r w:rsidR="00582608">
        <w:tab/>
      </w:r>
      <w:r w:rsidRPr="00AC19F7">
        <w:t xml:space="preserve">Equation of the line </w:t>
      </w:r>
      <w:r w:rsidR="00111C95" w:rsidRPr="00306DDD">
        <w:rPr>
          <w:rStyle w:val="Cmathsexpressions"/>
        </w:rPr>
        <w:t>AB</w:t>
      </w:r>
      <w:r w:rsidRPr="00AC19F7">
        <w:t xml:space="preserve"> is </w:t>
      </w:r>
      <w:r w:rsidR="00313BBA" w:rsidRPr="00AC19F7">
        <w:rPr>
          <w:position w:val="-10"/>
        </w:rPr>
        <w:object w:dxaOrig="1000" w:dyaOrig="300" w14:anchorId="01517F45">
          <v:shape id="_x0000_i1052" type="#_x0000_t75" style="width:50.3pt;height:14.85pt" o:ole="">
            <v:imagedata r:id="rId65" o:title=""/>
          </v:shape>
          <o:OLEObject Type="Embed" ProgID="Equation.DSMT4" ShapeID="_x0000_i1052" DrawAspect="Content" ObjectID="_1538835611" r:id="rId66"/>
        </w:object>
      </w:r>
    </w:p>
    <w:p w14:paraId="700D56A8" w14:textId="77777777" w:rsidR="00074F82" w:rsidRPr="00AC19F7" w:rsidRDefault="00074F82" w:rsidP="008C1330">
      <w:pPr>
        <w:pStyle w:val="Pquestiontextpartsi"/>
      </w:pPr>
      <w:r w:rsidRPr="00B13925">
        <w:rPr>
          <w:rStyle w:val="Cquestionpartlabelbold"/>
        </w:rPr>
        <w:t>(ii)</w:t>
      </w:r>
      <w:r w:rsidR="00582608">
        <w:tab/>
      </w:r>
      <w:r w:rsidRPr="00AC19F7">
        <w:t>As the gradient of both lines is 2 then they are parallel.</w:t>
      </w:r>
    </w:p>
    <w:p w14:paraId="4AC25547" w14:textId="77777777" w:rsidR="00074F82" w:rsidRPr="00AC19F7" w:rsidRDefault="00074F82" w:rsidP="008C1330">
      <w:pPr>
        <w:pStyle w:val="Pquestiontextpartsai"/>
      </w:pPr>
      <w:r w:rsidRPr="00B13925">
        <w:rPr>
          <w:rStyle w:val="Cquestionpartlabelbold"/>
        </w:rPr>
        <w:t>(c)</w:t>
      </w:r>
      <w:r w:rsidR="00582608">
        <w:rPr>
          <w:rStyle w:val="Cquestionpartlabelbold"/>
        </w:rPr>
        <w:tab/>
      </w:r>
      <w:r w:rsidRPr="00B13925">
        <w:rPr>
          <w:rStyle w:val="Cquestionpartlabelbold"/>
        </w:rPr>
        <w:t>(i)</w:t>
      </w:r>
      <w:r w:rsidR="00582608">
        <w:tab/>
      </w:r>
      <w:r w:rsidRPr="00AC19F7">
        <w:t xml:space="preserve">Equation of the line </w:t>
      </w:r>
      <w:r w:rsidR="00111C95" w:rsidRPr="00306DDD">
        <w:rPr>
          <w:rStyle w:val="Cmathsexpressions"/>
        </w:rPr>
        <w:t>CD</w:t>
      </w:r>
      <w:r w:rsidRPr="00AC19F7">
        <w:t xml:space="preserve"> is </w:t>
      </w:r>
      <w:r w:rsidR="00313BBA" w:rsidRPr="00AC19F7">
        <w:rPr>
          <w:position w:val="-24"/>
        </w:rPr>
        <w:object w:dxaOrig="1160" w:dyaOrig="640" w14:anchorId="2E8C2F58">
          <v:shape id="_x0000_i1053" type="#_x0000_t75" style="width:57.15pt;height:32pt" o:ole="" fillcolor="window">
            <v:imagedata r:id="rId67" o:title=""/>
          </v:shape>
          <o:OLEObject Type="Embed" ProgID="Equation.DSMT4" ShapeID="_x0000_i1053" DrawAspect="Content" ObjectID="_1538835612" r:id="rId68"/>
        </w:object>
      </w:r>
    </w:p>
    <w:p w14:paraId="1C4E7483" w14:textId="77777777" w:rsidR="00074F82" w:rsidRPr="00AC19F7" w:rsidRDefault="00074F82" w:rsidP="008C1330">
      <w:pPr>
        <w:pStyle w:val="Pquestiontextpartsi"/>
      </w:pPr>
      <w:r w:rsidRPr="00B13925">
        <w:rPr>
          <w:rStyle w:val="Cquestionpartlabelbold"/>
        </w:rPr>
        <w:t>(ii)</w:t>
      </w:r>
      <w:r w:rsidR="00582608">
        <w:tab/>
      </w:r>
      <w:r w:rsidRPr="00AC19F7">
        <w:t xml:space="preserve">As the product of the gradient of the lines is -1 </w:t>
      </w:r>
      <w:r w:rsidRPr="00AC19F7">
        <w:rPr>
          <w:position w:val="-28"/>
        </w:rPr>
        <w:object w:dxaOrig="1320" w:dyaOrig="680" w14:anchorId="5300FC10">
          <v:shape id="_x0000_i1054" type="#_x0000_t75" style="width:66.3pt;height:33.15pt" o:ole="" fillcolor="window">
            <v:imagedata r:id="rId69" o:title=""/>
          </v:shape>
          <o:OLEObject Type="Embed" ProgID="Equation.3" ShapeID="_x0000_i1054" DrawAspect="Content" ObjectID="_1538835613" r:id="rId70"/>
        </w:object>
      </w:r>
      <w:r w:rsidRPr="00AC19F7">
        <w:t xml:space="preserve"> then they are perpendicular.</w:t>
      </w:r>
    </w:p>
    <w:p w14:paraId="08D898C4" w14:textId="4B10FC5A" w:rsidR="00BB35FF" w:rsidRDefault="00BB35FF" w:rsidP="00BB35FF">
      <w:pPr>
        <w:pStyle w:val="Pquestionheadingsx"/>
      </w:pPr>
      <w:r w:rsidRPr="00DF7F34">
        <w:t xml:space="preserve">Question </w:t>
      </w:r>
      <w:r>
        <w:t>24</w:t>
      </w:r>
      <w:r w:rsidRPr="00DF7F34">
        <w:tab/>
      </w:r>
      <w:r w:rsidRPr="00B146CA">
        <w:rPr>
          <w:rStyle w:val="Cmarkslabel"/>
        </w:rPr>
        <w:t>4 m</w:t>
      </w:r>
      <w:r w:rsidRPr="00DF7F34">
        <w:rPr>
          <w:rStyle w:val="Cmarkslabel"/>
        </w:rPr>
        <w:t>arks</w:t>
      </w:r>
      <w:r w:rsidRPr="00DF7F34">
        <w:tab/>
      </w:r>
      <w:r w:rsidR="0096103B">
        <w:t>[1.</w:t>
      </w:r>
      <w:r>
        <w:t>6</w:t>
      </w:r>
      <w:r w:rsidRPr="00DF7F34">
        <w:t>]</w:t>
      </w:r>
    </w:p>
    <w:p w14:paraId="78693C24" w14:textId="77777777" w:rsidR="00074F82" w:rsidRPr="00AC19F7" w:rsidRDefault="00074F82" w:rsidP="008C1330">
      <w:pPr>
        <w:pStyle w:val="Pquestiontextpartsa"/>
      </w:pPr>
      <w:r w:rsidRPr="00B13925">
        <w:rPr>
          <w:rStyle w:val="Cquestionpartlabelbold"/>
        </w:rPr>
        <w:t>(a)</w:t>
      </w:r>
      <w:r w:rsidR="00582608">
        <w:rPr>
          <w:rStyle w:val="Cquestionpartlabelbold"/>
        </w:rPr>
        <w:tab/>
      </w:r>
      <w:r w:rsidR="00313BBA" w:rsidRPr="00313BBA">
        <w:rPr>
          <w:position w:val="-4"/>
        </w:rPr>
        <w:object w:dxaOrig="1780" w:dyaOrig="260" w14:anchorId="67D2E6E3">
          <v:shape id="_x0000_i1055" type="#_x0000_t75" style="width:89.15pt;height:12.55pt" o:ole="">
            <v:imagedata r:id="rId71" o:title=""/>
          </v:shape>
          <o:OLEObject Type="Embed" ProgID="Equation.DSMT4" ShapeID="_x0000_i1055" DrawAspect="Content" ObjectID="_1538835614" r:id="rId72"/>
        </w:object>
      </w:r>
      <w:r w:rsidRPr="00AC19F7">
        <w:t xml:space="preserve"> where </w:t>
      </w:r>
      <w:r w:rsidRPr="00B13925">
        <w:rPr>
          <w:rStyle w:val="Cmathsexpressions"/>
        </w:rPr>
        <w:t>b</w:t>
      </w:r>
      <w:r w:rsidRPr="00AC19F7">
        <w:t xml:space="preserve"> is the number of buns.</w:t>
      </w:r>
    </w:p>
    <w:p w14:paraId="5D95444A" w14:textId="77777777" w:rsidR="001B440B" w:rsidRDefault="00074F82" w:rsidP="008C1330">
      <w:pPr>
        <w:pStyle w:val="Pquestiontextpartsa"/>
        <w:rPr>
          <w:rStyle w:val="Cquestionpartlabelbold"/>
        </w:rPr>
      </w:pPr>
      <w:r w:rsidRPr="00B13925">
        <w:rPr>
          <w:rStyle w:val="Cquestionpartlabelbold"/>
        </w:rPr>
        <w:t>(b)</w:t>
      </w:r>
      <w:r w:rsidR="00582608">
        <w:rPr>
          <w:rStyle w:val="Cquestionpartlabelbold"/>
        </w:rPr>
        <w:tab/>
      </w:r>
    </w:p>
    <w:p w14:paraId="78351FF8" w14:textId="4269B31C" w:rsidR="00074F82" w:rsidRPr="00AC19F7" w:rsidRDefault="00313BBA" w:rsidP="008C1330">
      <w:pPr>
        <w:pStyle w:val="Pquestiontextpartsa"/>
      </w:pPr>
      <w:r w:rsidRPr="00AC19F7">
        <w:rPr>
          <w:position w:val="-74"/>
        </w:rPr>
        <w:object w:dxaOrig="1780" w:dyaOrig="1320" w14:anchorId="20F0785F">
          <v:shape id="_x0000_i1056" type="#_x0000_t75" style="width:89.15pt;height:66.3pt" o:ole="">
            <v:imagedata r:id="rId73" o:title=""/>
          </v:shape>
          <o:OLEObject Type="Embed" ProgID="Equation.DSMT4" ShapeID="_x0000_i1056" DrawAspect="Content" ObjectID="_1538835615" r:id="rId74"/>
        </w:object>
      </w:r>
    </w:p>
    <w:p w14:paraId="291866B4" w14:textId="77777777" w:rsidR="00074F82" w:rsidRPr="00AC19F7" w:rsidRDefault="00074F82" w:rsidP="008C1330">
      <w:pPr>
        <w:pStyle w:val="Pquestiontextmainstem"/>
      </w:pPr>
      <w:r w:rsidRPr="00AC19F7">
        <w:t xml:space="preserve">The baker can make up to </w:t>
      </w:r>
      <w:r w:rsidR="00313BBA">
        <w:t>400</w:t>
      </w:r>
      <w:r w:rsidRPr="00AC19F7">
        <w:t xml:space="preserve"> more buns.</w:t>
      </w:r>
    </w:p>
    <w:p w14:paraId="2828D9BD" w14:textId="59CD1F78" w:rsidR="00BB35FF" w:rsidRDefault="00BB35FF" w:rsidP="00BB35FF">
      <w:pPr>
        <w:pStyle w:val="Pquestionheadingsx"/>
      </w:pPr>
      <w:r w:rsidRPr="00DF7F34">
        <w:t xml:space="preserve">Question </w:t>
      </w:r>
      <w:r>
        <w:t>25</w:t>
      </w:r>
      <w:r w:rsidRPr="00DF7F34">
        <w:tab/>
      </w:r>
      <w:r>
        <w:rPr>
          <w:rStyle w:val="Cmarkslabel"/>
        </w:rPr>
        <w:t>5</w:t>
      </w:r>
      <w:r w:rsidRPr="00DF7F34">
        <w:rPr>
          <w:rStyle w:val="Cmarkslabel"/>
        </w:rPr>
        <w:t xml:space="preserve"> marks</w:t>
      </w:r>
      <w:r w:rsidRPr="00DF7F34">
        <w:tab/>
      </w:r>
      <w:r w:rsidR="0096103B">
        <w:t>[1.</w:t>
      </w:r>
      <w:r>
        <w:t>5</w:t>
      </w:r>
      <w:r w:rsidRPr="00DF7F34">
        <w:t>]</w:t>
      </w:r>
    </w:p>
    <w:p w14:paraId="4235F30A" w14:textId="77777777" w:rsidR="00313BBA" w:rsidRPr="00982E86" w:rsidRDefault="00313BBA" w:rsidP="00313BBA">
      <w:pPr>
        <w:pStyle w:val="Pquestiontextmainstem"/>
      </w:pPr>
      <w:r w:rsidRPr="00982E86">
        <w:t>4</w:t>
      </w:r>
      <w:r w:rsidRPr="00B15AFF">
        <w:rPr>
          <w:rStyle w:val="Cmathsexpressions"/>
        </w:rPr>
        <w:t>a</w:t>
      </w:r>
      <w:r w:rsidRPr="00982E86">
        <w:t xml:space="preserve"> + 2</w:t>
      </w:r>
      <w:r w:rsidRPr="00B15AFF">
        <w:rPr>
          <w:rStyle w:val="Cmathsexpressions"/>
        </w:rPr>
        <w:t>b</w:t>
      </w:r>
      <w:r w:rsidRPr="00982E86">
        <w:t xml:space="preserve"> = 100   </w:t>
      </w:r>
      <w:r>
        <w:t>[1]</w:t>
      </w:r>
    </w:p>
    <w:p w14:paraId="2AB99622" w14:textId="77777777" w:rsidR="00313BBA" w:rsidRPr="00982E86" w:rsidRDefault="00313BBA" w:rsidP="00313BBA">
      <w:pPr>
        <w:pStyle w:val="Pquestiontextmainstem"/>
      </w:pPr>
      <w:r w:rsidRPr="00982E86">
        <w:t>2</w:t>
      </w:r>
      <w:r w:rsidRPr="00B15AFF">
        <w:rPr>
          <w:rStyle w:val="Cmathsexpressions"/>
        </w:rPr>
        <w:t>a</w:t>
      </w:r>
      <w:r w:rsidRPr="00982E86">
        <w:t xml:space="preserve"> + 6</w:t>
      </w:r>
      <w:r w:rsidRPr="00B15AFF">
        <w:rPr>
          <w:rStyle w:val="Cmathsexpressions"/>
        </w:rPr>
        <w:t>b</w:t>
      </w:r>
      <w:r w:rsidRPr="00982E86">
        <w:t xml:space="preserve"> = 150   </w:t>
      </w:r>
      <w:r>
        <w:t>[2]</w:t>
      </w:r>
    </w:p>
    <w:p w14:paraId="2CC1657A" w14:textId="77777777" w:rsidR="00313BBA" w:rsidRPr="00982E86" w:rsidRDefault="00313BBA" w:rsidP="00313BBA">
      <w:pPr>
        <w:pStyle w:val="Pquestiontextmainstem"/>
      </w:pPr>
      <w:r w:rsidRPr="00982E86">
        <w:t>2</w:t>
      </w:r>
      <w:r w:rsidRPr="00B15AFF">
        <w:rPr>
          <w:rStyle w:val="Cmathsexpressions"/>
        </w:rPr>
        <w:t>a</w:t>
      </w:r>
      <w:r w:rsidRPr="00982E86">
        <w:t xml:space="preserve"> + </w:t>
      </w:r>
      <w:r w:rsidRPr="00B15AFF">
        <w:rPr>
          <w:rStyle w:val="Cmathsexpressions"/>
        </w:rPr>
        <w:t>b</w:t>
      </w:r>
      <w:r w:rsidRPr="00982E86">
        <w:t xml:space="preserve"> = 50       </w:t>
      </w:r>
      <w:r>
        <w:t>[1]</w:t>
      </w:r>
      <w:r w:rsidR="00E51081">
        <w:t xml:space="preserve"> </w:t>
      </w:r>
      <w:r w:rsidRPr="00982E86">
        <w:sym w:font="Symbol" w:char="F0B8"/>
      </w:r>
      <w:r w:rsidRPr="00313BBA">
        <w:t xml:space="preserve"> </w:t>
      </w:r>
      <w:r>
        <w:t>2</w:t>
      </w:r>
    </w:p>
    <w:p w14:paraId="125ECBF8" w14:textId="33966A84" w:rsidR="00313BBA" w:rsidRPr="00982E86" w:rsidRDefault="00313BBA" w:rsidP="00313BBA">
      <w:pPr>
        <w:pStyle w:val="Pquestiontextmainstem"/>
      </w:pPr>
      <w:r w:rsidRPr="00982E86">
        <w:t xml:space="preserve">Subtract: </w:t>
      </w:r>
      <w:r>
        <w:t>[2]</w:t>
      </w:r>
      <w:r w:rsidRPr="00982E86">
        <w:t xml:space="preserve">– </w:t>
      </w:r>
      <w:r>
        <w:t>[1]</w:t>
      </w:r>
      <w:r w:rsidR="000E1BB8">
        <w:t xml:space="preserve"> </w:t>
      </w:r>
      <w:r w:rsidR="000E1BB8" w:rsidRPr="00982E86">
        <w:sym w:font="Symbol" w:char="F0B8"/>
      </w:r>
      <w:r w:rsidR="000E1BB8" w:rsidRPr="00313BBA">
        <w:t xml:space="preserve"> </w:t>
      </w:r>
      <w:r w:rsidR="000E1BB8">
        <w:t>2</w:t>
      </w:r>
    </w:p>
    <w:p w14:paraId="59C3A9FB" w14:textId="77777777" w:rsidR="00313BBA" w:rsidRPr="00982E86" w:rsidRDefault="00313BBA" w:rsidP="00313BBA">
      <w:pPr>
        <w:pStyle w:val="Pquestiontextmainstem"/>
      </w:pPr>
      <w:r w:rsidRPr="00982E86">
        <w:t>5</w:t>
      </w:r>
      <w:r w:rsidRPr="00B15AFF">
        <w:rPr>
          <w:rStyle w:val="Cmathsexpressions"/>
        </w:rPr>
        <w:t>b</w:t>
      </w:r>
      <w:r w:rsidRPr="00982E86">
        <w:t xml:space="preserve"> = 100, so </w:t>
      </w:r>
      <w:r w:rsidRPr="00B15AFF">
        <w:rPr>
          <w:rStyle w:val="Cmathsexpressions"/>
        </w:rPr>
        <w:t>b</w:t>
      </w:r>
      <w:r w:rsidRPr="00982E86">
        <w:t xml:space="preserve"> = 20, hence </w:t>
      </w:r>
      <w:r w:rsidRPr="00B15AFF">
        <w:rPr>
          <w:rStyle w:val="Cmathsexpressions"/>
        </w:rPr>
        <w:t>a</w:t>
      </w:r>
      <w:r w:rsidRPr="00982E86">
        <w:t xml:space="preserve"> = 15</w:t>
      </w:r>
    </w:p>
    <w:p w14:paraId="425CE790" w14:textId="77777777" w:rsidR="00313BBA" w:rsidRPr="00982E86" w:rsidRDefault="00313BBA" w:rsidP="00313BBA">
      <w:pPr>
        <w:pStyle w:val="Pquestiontextmainstem"/>
      </w:pPr>
      <w:r w:rsidRPr="00982E86">
        <w:t>Each apple cost 15 cents and each banana cost 20 cents.</w:t>
      </w:r>
    </w:p>
    <w:p w14:paraId="012C4FF1" w14:textId="13537A3E" w:rsidR="00E94B87" w:rsidRDefault="00E94B87" w:rsidP="00E94B87">
      <w:pPr>
        <w:pStyle w:val="Psectionresults"/>
      </w:pPr>
      <w:r>
        <w:t>Ex</w:t>
      </w:r>
      <w:r w:rsidR="000E1BB8">
        <w:t>tended answer total:__</w:t>
      </w:r>
      <w:r w:rsidR="006F6B31">
        <w:t>____/25</w:t>
      </w:r>
    </w:p>
    <w:p w14:paraId="1C036EC0" w14:textId="04854570" w:rsidR="00B13925" w:rsidRPr="00AC19F7" w:rsidRDefault="006F6B31" w:rsidP="00DD2731">
      <w:pPr>
        <w:pStyle w:val="Psectionresults"/>
      </w:pPr>
      <w:r>
        <w:t xml:space="preserve">TOTAL test results: </w:t>
      </w:r>
      <w:r w:rsidR="000E1BB8">
        <w:t>__</w:t>
      </w:r>
      <w:r>
        <w:t>___ / 80</w:t>
      </w:r>
    </w:p>
    <w:sectPr w:rsidR="00B13925" w:rsidRPr="00AC19F7" w:rsidSect="007268E6">
      <w:headerReference w:type="default" r:id="rId75"/>
      <w:footerReference w:type="default" r:id="rId76"/>
      <w:type w:val="continuous"/>
      <w:pgSz w:w="11906" w:h="16838" w:code="9"/>
      <w:pgMar w:top="1134" w:right="1134" w:bottom="1134" w:left="1134" w:header="709" w:footer="85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0996186" w14:textId="77777777" w:rsidR="00C4201F" w:rsidRDefault="00C4201F">
      <w:r>
        <w:separator/>
      </w:r>
    </w:p>
  </w:endnote>
  <w:endnote w:type="continuationSeparator" w:id="0">
    <w:p w14:paraId="63E474E2" w14:textId="77777777" w:rsidR="00C4201F" w:rsidRDefault="00C4201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57A0B9D" w14:textId="77777777" w:rsidR="00074F82" w:rsidRPr="006A5A64" w:rsidRDefault="006A5A64" w:rsidP="006A5A64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734BCD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A3825B5" w14:textId="77777777" w:rsidR="00C4201F" w:rsidRDefault="00C4201F">
      <w:r>
        <w:separator/>
      </w:r>
    </w:p>
  </w:footnote>
  <w:footnote w:type="continuationSeparator" w:id="0">
    <w:p w14:paraId="75DDE1C2" w14:textId="77777777" w:rsidR="00C4201F" w:rsidRDefault="00C4201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4336F81" w14:textId="53FFF612" w:rsidR="008C1330" w:rsidRPr="00E00AFA" w:rsidRDefault="000E1BB8">
    <w:pPr>
      <w:pStyle w:val="Header"/>
      <w:rPr>
        <w:b/>
      </w:rPr>
    </w:pPr>
    <w:r>
      <w:rPr>
        <w:b/>
      </w:rPr>
      <w:t>Pearson Mathematics</w:t>
    </w:r>
    <w:r w:rsidR="006A5A64" w:rsidRPr="00E00AFA">
      <w:rPr>
        <w:b/>
      </w:rPr>
      <w:t xml:space="preserve"> 10</w:t>
    </w:r>
    <w:r w:rsidR="00E00AFA" w:rsidRPr="00E00AFA">
      <w:rPr>
        <w:b/>
      </w:rPr>
      <w:t xml:space="preserve">–10A </w:t>
    </w:r>
    <w:r>
      <w:rPr>
        <w:b/>
      </w:rPr>
      <w:t xml:space="preserve">  </w:t>
    </w:r>
    <w:r w:rsidR="008C1330" w:rsidRPr="00E00AFA">
      <w:rPr>
        <w:b/>
      </w:rPr>
      <w:t xml:space="preserve">Linear relationships </w:t>
    </w:r>
    <w:r>
      <w:rPr>
        <w:b/>
      </w:rPr>
      <w:t xml:space="preserve">— </w:t>
    </w:r>
    <w:r w:rsidR="008C1330" w:rsidRPr="00E00AFA">
      <w:rPr>
        <w:b/>
      </w:rPr>
      <w:t xml:space="preserve">Test </w:t>
    </w:r>
    <w:r w:rsidR="00D00D4D" w:rsidRPr="00E00AFA">
      <w:rPr>
        <w:b/>
      </w:rPr>
      <w:t>C</w:t>
    </w:r>
    <w:r w:rsidR="006A5A64" w:rsidRPr="00E00AFA">
      <w:rPr>
        <w:b/>
      </w:rPr>
      <w:t xml:space="preserve"> </w:t>
    </w:r>
    <w:r w:rsidR="008C1330" w:rsidRPr="00E00AFA">
      <w:rPr>
        <w:b/>
      </w:rPr>
      <w:t>Solution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380A50F2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4FFE0A68"/>
    <w:multiLevelType w:val="hybridMultilevel"/>
    <w:tmpl w:val="18EA0762"/>
    <w:lvl w:ilvl="0" w:tplc="388A5C8E">
      <w:start w:val="1"/>
      <w:numFmt w:val="decimal"/>
      <w:lvlText w:val="%1"/>
      <w:lvlJc w:val="left"/>
      <w:pPr>
        <w:ind w:left="720" w:hanging="493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6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95505"/>
    <w:rsid w:val="00012A4E"/>
    <w:rsid w:val="00074F82"/>
    <w:rsid w:val="000E1BB8"/>
    <w:rsid w:val="00111C95"/>
    <w:rsid w:val="001B440B"/>
    <w:rsid w:val="002027EB"/>
    <w:rsid w:val="00270CF3"/>
    <w:rsid w:val="00313BBA"/>
    <w:rsid w:val="003174BF"/>
    <w:rsid w:val="00333369"/>
    <w:rsid w:val="0033689E"/>
    <w:rsid w:val="00344984"/>
    <w:rsid w:val="00395366"/>
    <w:rsid w:val="00414079"/>
    <w:rsid w:val="004443DB"/>
    <w:rsid w:val="004A3009"/>
    <w:rsid w:val="00500EE3"/>
    <w:rsid w:val="005149AD"/>
    <w:rsid w:val="00540D90"/>
    <w:rsid w:val="00582608"/>
    <w:rsid w:val="005A59A4"/>
    <w:rsid w:val="005E2904"/>
    <w:rsid w:val="006100BF"/>
    <w:rsid w:val="00610B38"/>
    <w:rsid w:val="00646157"/>
    <w:rsid w:val="00685479"/>
    <w:rsid w:val="00697237"/>
    <w:rsid w:val="006A5A64"/>
    <w:rsid w:val="006F6B31"/>
    <w:rsid w:val="00706847"/>
    <w:rsid w:val="007268E6"/>
    <w:rsid w:val="00734BCD"/>
    <w:rsid w:val="00752027"/>
    <w:rsid w:val="007703B5"/>
    <w:rsid w:val="00795849"/>
    <w:rsid w:val="007F2F55"/>
    <w:rsid w:val="00890CB5"/>
    <w:rsid w:val="00895F46"/>
    <w:rsid w:val="008C1330"/>
    <w:rsid w:val="008D5138"/>
    <w:rsid w:val="008D6439"/>
    <w:rsid w:val="008F718D"/>
    <w:rsid w:val="0096103B"/>
    <w:rsid w:val="00967C64"/>
    <w:rsid w:val="009B35F3"/>
    <w:rsid w:val="00A475B5"/>
    <w:rsid w:val="00A95505"/>
    <w:rsid w:val="00AA0B50"/>
    <w:rsid w:val="00AC19F7"/>
    <w:rsid w:val="00B020EA"/>
    <w:rsid w:val="00B13925"/>
    <w:rsid w:val="00B15AFF"/>
    <w:rsid w:val="00B70985"/>
    <w:rsid w:val="00B812D0"/>
    <w:rsid w:val="00B913A3"/>
    <w:rsid w:val="00BB35FF"/>
    <w:rsid w:val="00BC3E57"/>
    <w:rsid w:val="00C3045B"/>
    <w:rsid w:val="00C4201F"/>
    <w:rsid w:val="00C60797"/>
    <w:rsid w:val="00C8018B"/>
    <w:rsid w:val="00CE3F21"/>
    <w:rsid w:val="00D00D4D"/>
    <w:rsid w:val="00D1683B"/>
    <w:rsid w:val="00DB4F13"/>
    <w:rsid w:val="00DD2731"/>
    <w:rsid w:val="00E00AFA"/>
    <w:rsid w:val="00E11226"/>
    <w:rsid w:val="00E413CA"/>
    <w:rsid w:val="00E51081"/>
    <w:rsid w:val="00E912D9"/>
    <w:rsid w:val="00E94B87"/>
    <w:rsid w:val="00EA7306"/>
    <w:rsid w:val="00EB3908"/>
    <w:rsid w:val="00F01A2F"/>
    <w:rsid w:val="00F158C9"/>
    <w:rsid w:val="00F24F26"/>
    <w:rsid w:val="00F402FC"/>
    <w:rsid w:val="00F632E9"/>
    <w:rsid w:val="00F83BBC"/>
    <w:rsid w:val="00FD6C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74E2B80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0" w:unhideWhenUsed="0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uiPriority="37"/>
    <w:lsdException w:name="Colorful Shading Accent 6" w:uiPriority="39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ediumGrid1-Accent21">
    <w:name w:val="Medium Grid 1 - Accent 21"/>
    <w:basedOn w:val="Normal"/>
    <w:qFormat/>
    <w:pPr>
      <w:contextualSpacing/>
    </w:pPr>
    <w:rPr>
      <w:b/>
    </w:rPr>
  </w:style>
  <w:style w:type="paragraph" w:customStyle="1" w:styleId="Pquestionheadingmc1stafterhead">
    <w:name w:val="P: question heading mc (1st after head)"/>
    <w:basedOn w:val="Normal"/>
    <w:qFormat/>
    <w:rsid w:val="00BB35FF"/>
    <w:pPr>
      <w:keepNext/>
      <w:tabs>
        <w:tab w:val="right" w:pos="9923"/>
      </w:tabs>
    </w:pPr>
    <w:rPr>
      <w:rFonts w:ascii="Calibri" w:hAnsi="Calibri"/>
      <w:b/>
    </w:rPr>
  </w:style>
  <w:style w:type="paragraph" w:styleId="Header">
    <w:name w:val="header"/>
    <w:basedOn w:val="Normal"/>
    <w:semiHidden/>
    <w:pPr>
      <w:tabs>
        <w:tab w:val="center" w:pos="4153"/>
        <w:tab w:val="right" w:pos="8306"/>
      </w:tabs>
    </w:pPr>
  </w:style>
  <w:style w:type="paragraph" w:styleId="Footer">
    <w:name w:val="footer"/>
    <w:basedOn w:val="Normal"/>
    <w:semiHidden/>
    <w:pPr>
      <w:tabs>
        <w:tab w:val="center" w:pos="4153"/>
        <w:tab w:val="right" w:pos="8306"/>
      </w:tabs>
    </w:pPr>
  </w:style>
  <w:style w:type="character" w:customStyle="1" w:styleId="HeaderChar">
    <w:name w:val="Header Char"/>
    <w:rPr>
      <w:sz w:val="24"/>
      <w:szCs w:val="24"/>
      <w:lang w:val="en-AU" w:eastAsia="en-AU"/>
    </w:rPr>
  </w:style>
  <w:style w:type="character" w:customStyle="1" w:styleId="FooterChar">
    <w:name w:val="Footer Char"/>
    <w:rPr>
      <w:sz w:val="24"/>
      <w:szCs w:val="24"/>
      <w:lang w:val="en-AU" w:eastAsia="en-AU"/>
    </w:rPr>
  </w:style>
  <w:style w:type="paragraph" w:customStyle="1" w:styleId="Hangingindent">
    <w:name w:val="Hanging indent"/>
    <w:basedOn w:val="Normal"/>
    <w:pPr>
      <w:ind w:left="340" w:hanging="340"/>
    </w:pPr>
    <w:rPr>
      <w:szCs w:val="20"/>
    </w:rPr>
  </w:style>
  <w:style w:type="paragraph" w:styleId="BalloonText">
    <w:name w:val="Balloon Text"/>
    <w:basedOn w:val="Normal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rPr>
      <w:rFonts w:ascii="Lucida Grande" w:hAnsi="Lucida Grande"/>
      <w:sz w:val="18"/>
      <w:szCs w:val="18"/>
      <w:lang w:eastAsia="en-AU"/>
    </w:rPr>
  </w:style>
  <w:style w:type="paragraph" w:customStyle="1" w:styleId="ColorfulShading-Accent11">
    <w:name w:val="Colorful Shading - Accent 11"/>
    <w:hidden/>
    <w:semiHidden/>
    <w:rPr>
      <w:sz w:val="24"/>
      <w:szCs w:val="24"/>
      <w:lang w:eastAsia="en-AU"/>
    </w:rPr>
  </w:style>
  <w:style w:type="paragraph" w:customStyle="1" w:styleId="ColorfulShading-Accent12">
    <w:name w:val="Colorful Shading - Accent 12"/>
    <w:hidden/>
    <w:semiHidden/>
    <w:rPr>
      <w:sz w:val="24"/>
      <w:szCs w:val="24"/>
      <w:lang w:eastAsia="en-AU"/>
    </w:rPr>
  </w:style>
  <w:style w:type="paragraph" w:customStyle="1" w:styleId="Pquestionheadingmc">
    <w:name w:val="P: question heading mc"/>
    <w:basedOn w:val="Normal"/>
    <w:qFormat/>
    <w:rsid w:val="00BB35FF"/>
    <w:pPr>
      <w:keepNext/>
      <w:tabs>
        <w:tab w:val="right" w:pos="9923"/>
      </w:tabs>
      <w:spacing w:before="360"/>
    </w:pPr>
    <w:rPr>
      <w:rFonts w:ascii="Calibri" w:hAnsi="Calibri"/>
      <w:b/>
    </w:rPr>
  </w:style>
  <w:style w:type="character" w:customStyle="1" w:styleId="Cmarkslabel">
    <w:name w:val="C: marks label"/>
    <w:uiPriority w:val="1"/>
    <w:qFormat/>
    <w:rsid w:val="00BB35FF"/>
    <w:rPr>
      <w:rFonts w:ascii="Calibri" w:hAnsi="Calibri"/>
      <w:b/>
      <w:i/>
    </w:rPr>
  </w:style>
  <w:style w:type="paragraph" w:customStyle="1" w:styleId="Pquestionheadingsx1stafterhead">
    <w:name w:val="P: question heading s/x (1st after head)"/>
    <w:basedOn w:val="Normal"/>
    <w:qFormat/>
    <w:rsid w:val="00BB35FF"/>
    <w:pPr>
      <w:keepNext/>
      <w:tabs>
        <w:tab w:val="right" w:pos="8505"/>
        <w:tab w:val="right" w:pos="9923"/>
      </w:tabs>
    </w:pPr>
    <w:rPr>
      <w:rFonts w:ascii="Calibri" w:hAnsi="Calibri"/>
      <w:b/>
    </w:rPr>
  </w:style>
  <w:style w:type="paragraph" w:customStyle="1" w:styleId="Pquestionheadingsx">
    <w:name w:val="P: question heading s/x"/>
    <w:basedOn w:val="Pquestionheadingmc"/>
    <w:qFormat/>
    <w:rsid w:val="00BB35FF"/>
    <w:pPr>
      <w:tabs>
        <w:tab w:val="right" w:pos="8505"/>
      </w:tabs>
    </w:pPr>
  </w:style>
  <w:style w:type="paragraph" w:customStyle="1" w:styleId="Pquestiontextmainstem">
    <w:name w:val="P: question text main stem"/>
    <w:basedOn w:val="Normal"/>
    <w:qFormat/>
    <w:rsid w:val="00BB35FF"/>
    <w:pPr>
      <w:spacing w:after="80"/>
    </w:pPr>
    <w:rPr>
      <w:rFonts w:ascii="Calibri" w:hAnsi="Calibri"/>
    </w:rPr>
  </w:style>
  <w:style w:type="paragraph" w:customStyle="1" w:styleId="Psectionheading">
    <w:name w:val="P: section heading"/>
    <w:next w:val="Normal"/>
    <w:rsid w:val="008C1330"/>
    <w:pPr>
      <w:keepNext/>
      <w:pageBreakBefore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sectionresults">
    <w:name w:val="P: section results"/>
    <w:qFormat/>
    <w:rsid w:val="008C1330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character" w:customStyle="1" w:styleId="Cquestionpartlabelbold">
    <w:name w:val="C: question part label bold"/>
    <w:uiPriority w:val="1"/>
    <w:qFormat/>
    <w:rsid w:val="008C1330"/>
    <w:rPr>
      <w:b/>
    </w:rPr>
  </w:style>
  <w:style w:type="paragraph" w:customStyle="1" w:styleId="Pquestiontextpartsa">
    <w:name w:val="P: question text parts (a)"/>
    <w:basedOn w:val="Pquestiontextmainstem"/>
    <w:qFormat/>
    <w:rsid w:val="008C1330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8C1330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8C1330"/>
    <w:pPr>
      <w:ind w:hanging="397"/>
    </w:pPr>
  </w:style>
  <w:style w:type="table" w:styleId="TableGrid">
    <w:name w:val="Table Grid"/>
    <w:basedOn w:val="TableNormal"/>
    <w:rsid w:val="008C133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8C1330"/>
    <w:pPr>
      <w:spacing w:after="0"/>
      <w:jc w:val="center"/>
    </w:pPr>
  </w:style>
  <w:style w:type="character" w:customStyle="1" w:styleId="Cmathsexpressions">
    <w:name w:val="C: maths expressions"/>
    <w:uiPriority w:val="1"/>
    <w:qFormat/>
    <w:rsid w:val="008C1330"/>
    <w:rPr>
      <w:rFonts w:ascii="Times New Roman" w:hAnsi="Times New Roman"/>
      <w:i/>
    </w:rPr>
  </w:style>
  <w:style w:type="paragraph" w:customStyle="1" w:styleId="PQuestionheadingmcanswer">
    <w:name w:val="P: Question heading mc (answer)"/>
    <w:basedOn w:val="Pquestionheadingmc1stafterhead"/>
    <w:qFormat/>
    <w:rsid w:val="008C1330"/>
    <w:rPr>
      <w:u w:val="single"/>
    </w:rPr>
  </w:style>
  <w:style w:type="character" w:customStyle="1" w:styleId="Csuperscript">
    <w:name w:val="C: superscript"/>
    <w:uiPriority w:val="1"/>
    <w:qFormat/>
    <w:rsid w:val="00B13925"/>
    <w:rPr>
      <w:vertAlign w:val="superscript"/>
    </w:rPr>
  </w:style>
  <w:style w:type="character" w:customStyle="1" w:styleId="Citalicsubscript">
    <w:name w:val="C: italic subscript"/>
    <w:uiPriority w:val="1"/>
    <w:qFormat/>
    <w:rsid w:val="00B13925"/>
    <w:rPr>
      <w:i/>
      <w:vertAlign w:val="subscript"/>
    </w:rPr>
  </w:style>
  <w:style w:type="character" w:customStyle="1" w:styleId="CItalicsuperscript">
    <w:name w:val="C: Italic superscript"/>
    <w:uiPriority w:val="1"/>
    <w:qFormat/>
    <w:rsid w:val="00B13925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uiPriority w:val="1"/>
    <w:qFormat/>
    <w:rsid w:val="00B13925"/>
    <w:rPr>
      <w:vertAlign w:val="subscript"/>
    </w:rPr>
  </w:style>
  <w:style w:type="paragraph" w:customStyle="1" w:styleId="Pfootertext">
    <w:name w:val="P: footer text"/>
    <w:qFormat/>
    <w:rsid w:val="006A5A64"/>
    <w:pPr>
      <w:tabs>
        <w:tab w:val="right" w:pos="9639"/>
      </w:tabs>
    </w:pPr>
    <w:rPr>
      <w:sz w:val="16"/>
      <w:szCs w:val="18"/>
      <w:lang w:eastAsia="en-A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0" w:unhideWhenUsed="0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uiPriority="37"/>
    <w:lsdException w:name="Colorful Shading Accent 6" w:uiPriority="39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ediumGrid1-Accent21">
    <w:name w:val="Medium Grid 1 - Accent 21"/>
    <w:basedOn w:val="Normal"/>
    <w:qFormat/>
    <w:pPr>
      <w:contextualSpacing/>
    </w:pPr>
    <w:rPr>
      <w:b/>
    </w:rPr>
  </w:style>
  <w:style w:type="paragraph" w:customStyle="1" w:styleId="Pquestionheadingmc1stafterhead">
    <w:name w:val="P: question heading mc (1st after head)"/>
    <w:basedOn w:val="Normal"/>
    <w:qFormat/>
    <w:rsid w:val="00BB35FF"/>
    <w:pPr>
      <w:keepNext/>
      <w:tabs>
        <w:tab w:val="right" w:pos="9923"/>
      </w:tabs>
    </w:pPr>
    <w:rPr>
      <w:rFonts w:ascii="Calibri" w:hAnsi="Calibri"/>
      <w:b/>
    </w:rPr>
  </w:style>
  <w:style w:type="paragraph" w:styleId="Header">
    <w:name w:val="header"/>
    <w:basedOn w:val="Normal"/>
    <w:semiHidden/>
    <w:pPr>
      <w:tabs>
        <w:tab w:val="center" w:pos="4153"/>
        <w:tab w:val="right" w:pos="8306"/>
      </w:tabs>
    </w:pPr>
  </w:style>
  <w:style w:type="paragraph" w:styleId="Footer">
    <w:name w:val="footer"/>
    <w:basedOn w:val="Normal"/>
    <w:semiHidden/>
    <w:pPr>
      <w:tabs>
        <w:tab w:val="center" w:pos="4153"/>
        <w:tab w:val="right" w:pos="8306"/>
      </w:tabs>
    </w:pPr>
  </w:style>
  <w:style w:type="character" w:customStyle="1" w:styleId="HeaderChar">
    <w:name w:val="Header Char"/>
    <w:rPr>
      <w:sz w:val="24"/>
      <w:szCs w:val="24"/>
      <w:lang w:val="en-AU" w:eastAsia="en-AU"/>
    </w:rPr>
  </w:style>
  <w:style w:type="character" w:customStyle="1" w:styleId="FooterChar">
    <w:name w:val="Footer Char"/>
    <w:rPr>
      <w:sz w:val="24"/>
      <w:szCs w:val="24"/>
      <w:lang w:val="en-AU" w:eastAsia="en-AU"/>
    </w:rPr>
  </w:style>
  <w:style w:type="paragraph" w:customStyle="1" w:styleId="Hangingindent">
    <w:name w:val="Hanging indent"/>
    <w:basedOn w:val="Normal"/>
    <w:pPr>
      <w:ind w:left="340" w:hanging="340"/>
    </w:pPr>
    <w:rPr>
      <w:szCs w:val="20"/>
    </w:rPr>
  </w:style>
  <w:style w:type="paragraph" w:styleId="BalloonText">
    <w:name w:val="Balloon Text"/>
    <w:basedOn w:val="Normal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rPr>
      <w:rFonts w:ascii="Lucida Grande" w:hAnsi="Lucida Grande"/>
      <w:sz w:val="18"/>
      <w:szCs w:val="18"/>
      <w:lang w:eastAsia="en-AU"/>
    </w:rPr>
  </w:style>
  <w:style w:type="paragraph" w:customStyle="1" w:styleId="ColorfulShading-Accent11">
    <w:name w:val="Colorful Shading - Accent 11"/>
    <w:hidden/>
    <w:semiHidden/>
    <w:rPr>
      <w:sz w:val="24"/>
      <w:szCs w:val="24"/>
      <w:lang w:eastAsia="en-AU"/>
    </w:rPr>
  </w:style>
  <w:style w:type="paragraph" w:customStyle="1" w:styleId="ColorfulShading-Accent12">
    <w:name w:val="Colorful Shading - Accent 12"/>
    <w:hidden/>
    <w:semiHidden/>
    <w:rPr>
      <w:sz w:val="24"/>
      <w:szCs w:val="24"/>
      <w:lang w:eastAsia="en-AU"/>
    </w:rPr>
  </w:style>
  <w:style w:type="paragraph" w:customStyle="1" w:styleId="Pquestionheadingmc">
    <w:name w:val="P: question heading mc"/>
    <w:basedOn w:val="Normal"/>
    <w:qFormat/>
    <w:rsid w:val="00BB35FF"/>
    <w:pPr>
      <w:keepNext/>
      <w:tabs>
        <w:tab w:val="right" w:pos="9923"/>
      </w:tabs>
      <w:spacing w:before="360"/>
    </w:pPr>
    <w:rPr>
      <w:rFonts w:ascii="Calibri" w:hAnsi="Calibri"/>
      <w:b/>
    </w:rPr>
  </w:style>
  <w:style w:type="character" w:customStyle="1" w:styleId="Cmarkslabel">
    <w:name w:val="C: marks label"/>
    <w:uiPriority w:val="1"/>
    <w:qFormat/>
    <w:rsid w:val="00BB35FF"/>
    <w:rPr>
      <w:rFonts w:ascii="Calibri" w:hAnsi="Calibri"/>
      <w:b/>
      <w:i/>
    </w:rPr>
  </w:style>
  <w:style w:type="paragraph" w:customStyle="1" w:styleId="Pquestionheadingsx1stafterhead">
    <w:name w:val="P: question heading s/x (1st after head)"/>
    <w:basedOn w:val="Normal"/>
    <w:qFormat/>
    <w:rsid w:val="00BB35FF"/>
    <w:pPr>
      <w:keepNext/>
      <w:tabs>
        <w:tab w:val="right" w:pos="8505"/>
        <w:tab w:val="right" w:pos="9923"/>
      </w:tabs>
    </w:pPr>
    <w:rPr>
      <w:rFonts w:ascii="Calibri" w:hAnsi="Calibri"/>
      <w:b/>
    </w:rPr>
  </w:style>
  <w:style w:type="paragraph" w:customStyle="1" w:styleId="Pquestionheadingsx">
    <w:name w:val="P: question heading s/x"/>
    <w:basedOn w:val="Pquestionheadingmc"/>
    <w:qFormat/>
    <w:rsid w:val="00BB35FF"/>
    <w:pPr>
      <w:tabs>
        <w:tab w:val="right" w:pos="8505"/>
      </w:tabs>
    </w:pPr>
  </w:style>
  <w:style w:type="paragraph" w:customStyle="1" w:styleId="Pquestiontextmainstem">
    <w:name w:val="P: question text main stem"/>
    <w:basedOn w:val="Normal"/>
    <w:qFormat/>
    <w:rsid w:val="00BB35FF"/>
    <w:pPr>
      <w:spacing w:after="80"/>
    </w:pPr>
    <w:rPr>
      <w:rFonts w:ascii="Calibri" w:hAnsi="Calibri"/>
    </w:rPr>
  </w:style>
  <w:style w:type="paragraph" w:customStyle="1" w:styleId="Psectionheading">
    <w:name w:val="P: section heading"/>
    <w:next w:val="Normal"/>
    <w:rsid w:val="008C1330"/>
    <w:pPr>
      <w:keepNext/>
      <w:pageBreakBefore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sectionresults">
    <w:name w:val="P: section results"/>
    <w:qFormat/>
    <w:rsid w:val="008C1330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character" w:customStyle="1" w:styleId="Cquestionpartlabelbold">
    <w:name w:val="C: question part label bold"/>
    <w:uiPriority w:val="1"/>
    <w:qFormat/>
    <w:rsid w:val="008C1330"/>
    <w:rPr>
      <w:b/>
    </w:rPr>
  </w:style>
  <w:style w:type="paragraph" w:customStyle="1" w:styleId="Pquestiontextpartsa">
    <w:name w:val="P: question text parts (a)"/>
    <w:basedOn w:val="Pquestiontextmainstem"/>
    <w:qFormat/>
    <w:rsid w:val="008C1330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8C1330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8C1330"/>
    <w:pPr>
      <w:ind w:hanging="397"/>
    </w:pPr>
  </w:style>
  <w:style w:type="table" w:styleId="TableGrid">
    <w:name w:val="Table Grid"/>
    <w:basedOn w:val="TableNormal"/>
    <w:rsid w:val="008C133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8C1330"/>
    <w:pPr>
      <w:spacing w:after="0"/>
      <w:jc w:val="center"/>
    </w:pPr>
  </w:style>
  <w:style w:type="character" w:customStyle="1" w:styleId="Cmathsexpressions">
    <w:name w:val="C: maths expressions"/>
    <w:uiPriority w:val="1"/>
    <w:qFormat/>
    <w:rsid w:val="008C1330"/>
    <w:rPr>
      <w:rFonts w:ascii="Times New Roman" w:hAnsi="Times New Roman"/>
      <w:i/>
    </w:rPr>
  </w:style>
  <w:style w:type="paragraph" w:customStyle="1" w:styleId="PQuestionheadingmcanswer">
    <w:name w:val="P: Question heading mc (answer)"/>
    <w:basedOn w:val="Pquestionheadingmc1stafterhead"/>
    <w:qFormat/>
    <w:rsid w:val="008C1330"/>
    <w:rPr>
      <w:u w:val="single"/>
    </w:rPr>
  </w:style>
  <w:style w:type="character" w:customStyle="1" w:styleId="Csuperscript">
    <w:name w:val="C: superscript"/>
    <w:uiPriority w:val="1"/>
    <w:qFormat/>
    <w:rsid w:val="00B13925"/>
    <w:rPr>
      <w:vertAlign w:val="superscript"/>
    </w:rPr>
  </w:style>
  <w:style w:type="character" w:customStyle="1" w:styleId="Citalicsubscript">
    <w:name w:val="C: italic subscript"/>
    <w:uiPriority w:val="1"/>
    <w:qFormat/>
    <w:rsid w:val="00B13925"/>
    <w:rPr>
      <w:i/>
      <w:vertAlign w:val="subscript"/>
    </w:rPr>
  </w:style>
  <w:style w:type="character" w:customStyle="1" w:styleId="CItalicsuperscript">
    <w:name w:val="C: Italic superscript"/>
    <w:uiPriority w:val="1"/>
    <w:qFormat/>
    <w:rsid w:val="00B13925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uiPriority w:val="1"/>
    <w:qFormat/>
    <w:rsid w:val="00B13925"/>
    <w:rPr>
      <w:vertAlign w:val="subscript"/>
    </w:rPr>
  </w:style>
  <w:style w:type="paragraph" w:customStyle="1" w:styleId="Pfootertext">
    <w:name w:val="P: footer text"/>
    <w:qFormat/>
    <w:rsid w:val="006A5A64"/>
    <w:pPr>
      <w:tabs>
        <w:tab w:val="right" w:pos="9639"/>
      </w:tabs>
    </w:pPr>
    <w:rPr>
      <w:sz w:val="16"/>
      <w:szCs w:val="18"/>
      <w:lang w:eastAsia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41845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42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26" Type="http://schemas.openxmlformats.org/officeDocument/2006/relationships/image" Target="media/image10.wmf"/><Relationship Id="rId39" Type="http://schemas.openxmlformats.org/officeDocument/2006/relationships/image" Target="media/image17.wmf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e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63" Type="http://schemas.openxmlformats.org/officeDocument/2006/relationships/oleObject" Target="embeddings/oleObject27.bin"/><Relationship Id="rId68" Type="http://schemas.openxmlformats.org/officeDocument/2006/relationships/oleObject" Target="embeddings/oleObject29.bin"/><Relationship Id="rId76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image" Target="media/image34.emf"/><Relationship Id="rId2" Type="http://schemas.openxmlformats.org/officeDocument/2006/relationships/styles" Target="styles.xml"/><Relationship Id="rId16" Type="http://schemas.openxmlformats.org/officeDocument/2006/relationships/image" Target="media/image5.e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e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emf"/><Relationship Id="rId58" Type="http://schemas.openxmlformats.org/officeDocument/2006/relationships/image" Target="media/image27.emf"/><Relationship Id="rId66" Type="http://schemas.openxmlformats.org/officeDocument/2006/relationships/oleObject" Target="embeddings/oleObject28.bin"/><Relationship Id="rId74" Type="http://schemas.openxmlformats.org/officeDocument/2006/relationships/oleObject" Target="embeddings/oleObject3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36" Type="http://schemas.openxmlformats.org/officeDocument/2006/relationships/image" Target="media/image15.wmf"/><Relationship Id="rId49" Type="http://schemas.openxmlformats.org/officeDocument/2006/relationships/image" Target="media/image22.emf"/><Relationship Id="rId57" Type="http://schemas.openxmlformats.org/officeDocument/2006/relationships/image" Target="media/image26.jpeg"/><Relationship Id="rId61" Type="http://schemas.openxmlformats.org/officeDocument/2006/relationships/oleObject" Target="embeddings/oleObject26.bin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image" Target="media/image28.emf"/><Relationship Id="rId65" Type="http://schemas.openxmlformats.org/officeDocument/2006/relationships/image" Target="media/image31.emf"/><Relationship Id="rId73" Type="http://schemas.openxmlformats.org/officeDocument/2006/relationships/image" Target="media/image35.emf"/><Relationship Id="rId78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image" Target="media/image8.e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emf"/><Relationship Id="rId35" Type="http://schemas.openxmlformats.org/officeDocument/2006/relationships/oleObject" Target="embeddings/oleObject14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image" Target="media/image30.jpeg"/><Relationship Id="rId69" Type="http://schemas.openxmlformats.org/officeDocument/2006/relationships/image" Target="media/image33.wmf"/><Relationship Id="rId77" Type="http://schemas.openxmlformats.org/officeDocument/2006/relationships/fontTable" Target="fontTable.xml"/><Relationship Id="rId8" Type="http://schemas.openxmlformats.org/officeDocument/2006/relationships/image" Target="media/image1.emf"/><Relationship Id="rId51" Type="http://schemas.openxmlformats.org/officeDocument/2006/relationships/image" Target="media/image23.wmf"/><Relationship Id="rId72" Type="http://schemas.openxmlformats.org/officeDocument/2006/relationships/oleObject" Target="embeddings/oleObject31.bin"/><Relationship Id="rId3" Type="http://schemas.microsoft.com/office/2007/relationships/stylesWithEffects" Target="stylesWithEffect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jpeg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5.bin"/><Relationship Id="rId67" Type="http://schemas.openxmlformats.org/officeDocument/2006/relationships/image" Target="media/image32.emf"/><Relationship Id="rId20" Type="http://schemas.openxmlformats.org/officeDocument/2006/relationships/image" Target="media/image7.emf"/><Relationship Id="rId41" Type="http://schemas.openxmlformats.org/officeDocument/2006/relationships/image" Target="media/image18.emf"/><Relationship Id="rId54" Type="http://schemas.openxmlformats.org/officeDocument/2006/relationships/oleObject" Target="embeddings/oleObject23.bin"/><Relationship Id="rId62" Type="http://schemas.openxmlformats.org/officeDocument/2006/relationships/image" Target="media/image29.emf"/><Relationship Id="rId70" Type="http://schemas.openxmlformats.org/officeDocument/2006/relationships/oleObject" Target="embeddings/oleObject30.bin"/><Relationship Id="rId75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</TotalTime>
  <Pages>6</Pages>
  <Words>1121</Words>
  <Characters>3745</Characters>
  <Application>Microsoft Office Word</Application>
  <DocSecurity>0</DocSecurity>
  <Lines>220</Lines>
  <Paragraphs>24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OME BUSINESS</Company>
  <LinksUpToDate>false</LinksUpToDate>
  <CharactersWithSpaces>4623</CharactersWithSpaces>
  <SharedDoc>false</SharedDoc>
  <HLinks>
    <vt:vector size="18" baseType="variant">
      <vt:variant>
        <vt:i4>3145849</vt:i4>
      </vt:variant>
      <vt:variant>
        <vt:i4>5020</vt:i4>
      </vt:variant>
      <vt:variant>
        <vt:i4>1046</vt:i4>
      </vt:variant>
      <vt:variant>
        <vt:i4>1</vt:i4>
      </vt:variant>
      <vt:variant>
        <vt:lpwstr>PM10_PR_SSb_4_01</vt:lpwstr>
      </vt:variant>
      <vt:variant>
        <vt:lpwstr/>
      </vt:variant>
      <vt:variant>
        <vt:i4>458785</vt:i4>
      </vt:variant>
      <vt:variant>
        <vt:i4>6054</vt:i4>
      </vt:variant>
      <vt:variant>
        <vt:i4>1025</vt:i4>
      </vt:variant>
      <vt:variant>
        <vt:i4>1</vt:i4>
      </vt:variant>
      <vt:variant>
        <vt:lpwstr>PM10_PR_SSa4_2</vt:lpwstr>
      </vt:variant>
      <vt:variant>
        <vt:lpwstr/>
      </vt:variant>
      <vt:variant>
        <vt:i4>3276921</vt:i4>
      </vt:variant>
      <vt:variant>
        <vt:i4>6257</vt:i4>
      </vt:variant>
      <vt:variant>
        <vt:i4>1057</vt:i4>
      </vt:variant>
      <vt:variant>
        <vt:i4>1</vt:i4>
      </vt:variant>
      <vt:variant>
        <vt:lpwstr>PM10_PR_SSb_4_03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earson Australia</dc:creator>
  <cp:keywords/>
  <dc:description/>
  <cp:lastModifiedBy>Tim Carruthers</cp:lastModifiedBy>
  <cp:revision>30</cp:revision>
  <dcterms:created xsi:type="dcterms:W3CDTF">2016-09-07T04:38:00Z</dcterms:created>
  <dcterms:modified xsi:type="dcterms:W3CDTF">2016-10-24T05:56:00Z</dcterms:modified>
</cp:coreProperties>
</file>